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handoutMasterIdLst>
    <p:handoutMasterId r:id="rId28"/>
  </p:handoutMasterIdLst>
  <p:sldIdLst>
    <p:sldId id="257" r:id="rId2"/>
    <p:sldId id="256" r:id="rId3"/>
    <p:sldId id="271" r:id="rId4"/>
    <p:sldId id="269" r:id="rId5"/>
    <p:sldId id="258" r:id="rId6"/>
    <p:sldId id="267" r:id="rId7"/>
    <p:sldId id="266" r:id="rId8"/>
    <p:sldId id="264" r:id="rId9"/>
    <p:sldId id="260" r:id="rId10"/>
    <p:sldId id="262" r:id="rId11"/>
    <p:sldId id="259" r:id="rId12"/>
    <p:sldId id="261" r:id="rId13"/>
    <p:sldId id="263" r:id="rId14"/>
    <p:sldId id="265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68" r:id="rId26"/>
    <p:sldId id="270" r:id="rId27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157" autoAdjust="0"/>
  </p:normalViewPr>
  <p:slideViewPr>
    <p:cSldViewPr>
      <p:cViewPr>
        <p:scale>
          <a:sx n="60" d="100"/>
          <a:sy n="60" d="100"/>
        </p:scale>
        <p:origin x="-1440" y="-235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387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C77E4D-821C-43A6-B123-B155C603CAE6}" type="datetimeFigureOut">
              <a:rPr lang="en-US" smtClean="0"/>
              <a:t>8/2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CF81B7-C085-4A11-8C6B-1DB839321E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0687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-1" y="2545080"/>
            <a:ext cx="9144000" cy="3255264"/>
          </a:xfrm>
          <a:prstGeom prst="rect">
            <a:avLst/>
          </a:prstGeom>
          <a:solidFill>
            <a:srgbClr val="FFFFFF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-1" y="2667000"/>
            <a:ext cx="9144000" cy="2739571"/>
          </a:xfrm>
          <a:prstGeom prst="rect">
            <a:avLst/>
          </a:prstGeom>
          <a:solidFill>
            <a:schemeClr val="accent2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-1" y="5479143"/>
            <a:ext cx="9144000" cy="235857"/>
          </a:xfrm>
          <a:prstGeom prst="rect">
            <a:avLst/>
          </a:prstGeom>
          <a:solidFill>
            <a:schemeClr val="accent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599" y="2819400"/>
            <a:ext cx="8686800" cy="1470025"/>
          </a:xfrm>
        </p:spPr>
        <p:txBody>
          <a:bodyPr anchor="b">
            <a:noAutofit/>
          </a:bodyPr>
          <a:lstStyle>
            <a:lvl1pPr>
              <a:defRPr sz="7200" b="0" cap="none" spc="0">
                <a:ln w="13970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499" y="4800600"/>
            <a:ext cx="8001000" cy="5334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2C2C4-75AB-4CE7-91DA-E6A838F02E87}" type="datetimeFigureOut">
              <a:rPr lang="en-US" smtClean="0"/>
              <a:t>8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791200" y="6356350"/>
            <a:ext cx="2895600" cy="365125"/>
          </a:xfrm>
        </p:spPr>
        <p:txBody>
          <a:bodyPr/>
          <a:lstStyle>
            <a:lvl1pPr algn="r">
              <a:defRPr/>
            </a:lvl1pPr>
          </a:lstStyle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148584" y="4261104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spc="150" dirty="0" smtClean="0">
                <a:solidFill>
                  <a:schemeClr val="accent1"/>
                </a:solidFill>
                <a:sym typeface="Wingdings"/>
              </a:rPr>
              <a:t></a:t>
            </a:r>
            <a:endParaRPr lang="en-US" sz="3200" spc="150" dirty="0">
              <a:solidFill>
                <a:schemeClr val="accent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62399" y="4392168"/>
            <a:ext cx="1219200" cy="365125"/>
          </a:xfrm>
        </p:spPr>
        <p:txBody>
          <a:bodyPr/>
          <a:lstStyle>
            <a:lvl1pPr algn="ctr">
              <a:defRPr sz="2400">
                <a:latin typeface="+mj-lt"/>
              </a:defRPr>
            </a:lvl1pPr>
          </a:lstStyle>
          <a:p>
            <a:fld id="{DA13EE3E-E288-4CBB-A967-C11B92F73F52}" type="slidenum">
              <a:rPr lang="en-US" smtClean="0"/>
              <a:t>‹#›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818888" y="4261104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spc="150" dirty="0" smtClean="0">
                <a:solidFill>
                  <a:schemeClr val="accent1"/>
                </a:solidFill>
                <a:sym typeface="Wingdings"/>
              </a:rPr>
              <a:t></a:t>
            </a:r>
            <a:endParaRPr lang="en-US" sz="3200" spc="150" dirty="0">
              <a:solidFill>
                <a:schemeClr val="accent1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2C2C4-75AB-4CE7-91DA-E6A838F02E87}" type="datetimeFigureOut">
              <a:rPr lang="en-US" smtClean="0"/>
              <a:t>8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3EE3E-E288-4CBB-A967-C11B92F73F5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 rot="5400000">
            <a:off x="4591050" y="2409824"/>
            <a:ext cx="6858000" cy="2038351"/>
          </a:xfrm>
          <a:prstGeom prst="rect">
            <a:avLst/>
          </a:prstGeom>
          <a:solidFill>
            <a:srgbClr val="FFFFFF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 rot="5400000">
            <a:off x="4668203" y="2570797"/>
            <a:ext cx="6858000" cy="1716405"/>
          </a:xfrm>
          <a:prstGeom prst="rect">
            <a:avLst/>
          </a:prstGeom>
          <a:solidFill>
            <a:schemeClr val="accent2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15200" y="274638"/>
            <a:ext cx="1447800" cy="5851525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199" y="274638"/>
            <a:ext cx="635317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2C2C4-75AB-4CE7-91DA-E6A838F02E87}" type="datetimeFigureOut">
              <a:rPr lang="en-US" smtClean="0"/>
              <a:t>8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096000" y="6356350"/>
            <a:ext cx="762000" cy="365125"/>
          </a:xfrm>
        </p:spPr>
        <p:txBody>
          <a:bodyPr/>
          <a:lstStyle/>
          <a:p>
            <a:fld id="{DA13EE3E-E288-4CBB-A967-C11B92F73F5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 rot="5400000">
            <a:off x="3681476" y="3354324"/>
            <a:ext cx="6858000" cy="149352"/>
          </a:xfrm>
          <a:prstGeom prst="rect">
            <a:avLst/>
          </a:prstGeom>
          <a:solidFill>
            <a:schemeClr val="accent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2C2C4-75AB-4CE7-91DA-E6A838F02E87}" type="datetimeFigureOut">
              <a:rPr lang="en-US" smtClean="0"/>
              <a:t>8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3EE3E-E288-4CBB-A967-C11B92F73F5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1" y="2545080"/>
            <a:ext cx="9144000" cy="3255264"/>
          </a:xfrm>
          <a:prstGeom prst="rect">
            <a:avLst/>
          </a:prstGeom>
          <a:solidFill>
            <a:srgbClr val="FFFFFF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-1" y="2667000"/>
            <a:ext cx="9144000" cy="2739571"/>
          </a:xfrm>
          <a:prstGeom prst="rect">
            <a:avLst/>
          </a:prstGeom>
          <a:solidFill>
            <a:schemeClr val="accent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-1" y="5479143"/>
            <a:ext cx="9144000" cy="235857"/>
          </a:xfrm>
          <a:prstGeom prst="rect">
            <a:avLst/>
          </a:prstGeom>
          <a:solidFill>
            <a:schemeClr val="accent2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599" y="2819400"/>
            <a:ext cx="8686800" cy="1463040"/>
          </a:xfrm>
        </p:spPr>
        <p:txBody>
          <a:bodyPr anchor="b" anchorCtr="0">
            <a:noAutofit/>
          </a:bodyPr>
          <a:lstStyle>
            <a:lvl1pPr algn="ctr">
              <a:defRPr sz="72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499" y="4800600"/>
            <a:ext cx="8001000" cy="548640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2C2C4-75AB-4CE7-91DA-E6A838F02E87}" type="datetimeFigureOut">
              <a:rPr lang="en-US" smtClean="0"/>
              <a:t>8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791200" y="6356350"/>
            <a:ext cx="28956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59352" y="4389120"/>
            <a:ext cx="1216152" cy="365125"/>
          </a:xfrm>
        </p:spPr>
        <p:txBody>
          <a:bodyPr/>
          <a:lstStyle>
            <a:lvl1pPr algn="ctr">
              <a:defRPr sz="2400">
                <a:solidFill>
                  <a:srgbClr val="FFFFFF"/>
                </a:solidFill>
              </a:defRPr>
            </a:lvl1pPr>
          </a:lstStyle>
          <a:p>
            <a:fld id="{DA13EE3E-E288-4CBB-A967-C11B92F73F52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818888" y="4261104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spc="150" dirty="0" smtClean="0">
                <a:solidFill>
                  <a:srgbClr val="FFFFFF"/>
                </a:solidFill>
                <a:sym typeface="Wingdings"/>
              </a:rPr>
              <a:t></a:t>
            </a:r>
            <a:endParaRPr lang="en-US" sz="3200" spc="150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48584" y="4261104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spc="150" dirty="0" smtClean="0">
                <a:solidFill>
                  <a:srgbClr val="FFFFFF"/>
                </a:solidFill>
                <a:sym typeface="Wingdings"/>
              </a:rPr>
              <a:t></a:t>
            </a:r>
            <a:endParaRPr lang="en-US" sz="3200" spc="150" dirty="0">
              <a:solidFill>
                <a:srgbClr val="FFFFFF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2C2C4-75AB-4CE7-91DA-E6A838F02E87}" type="datetimeFigureOut">
              <a:rPr lang="en-US" smtClean="0"/>
              <a:t>8/2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3EE3E-E288-4CBB-A967-C11B92F73F5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2C2C4-75AB-4CE7-91DA-E6A838F02E87}" type="datetimeFigureOut">
              <a:rPr lang="en-US" smtClean="0"/>
              <a:t>8/2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3EE3E-E288-4CBB-A967-C11B92F73F5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2C2C4-75AB-4CE7-91DA-E6A838F02E87}" type="datetimeFigureOut">
              <a:rPr lang="en-US" smtClean="0"/>
              <a:t>8/2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3EE3E-E288-4CBB-A967-C11B92F73F5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2C2C4-75AB-4CE7-91DA-E6A838F02E87}" type="datetimeFigureOut">
              <a:rPr lang="en-US" smtClean="0"/>
              <a:t>8/2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3EE3E-E288-4CBB-A967-C11B92F73F5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5638800" cy="946150"/>
          </a:xfrm>
        </p:spPr>
        <p:txBody>
          <a:bodyPr anchor="ctr">
            <a:noAutofit/>
          </a:bodyPr>
          <a:lstStyle>
            <a:lvl1pPr algn="l"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8912" y="1719072"/>
            <a:ext cx="8247888" cy="453542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2C2C4-75AB-4CE7-91DA-E6A838F02E87}" type="datetimeFigureOut">
              <a:rPr lang="en-US" smtClean="0"/>
              <a:t>8/2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3EE3E-E288-4CBB-A967-C11B92F73F5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172200" y="161544"/>
            <a:ext cx="2971800" cy="1152144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48400" y="274320"/>
            <a:ext cx="2743200" cy="944880"/>
          </a:xfrm>
        </p:spPr>
        <p:txBody>
          <a:bodyPr anchor="ctr">
            <a:normAutofit/>
          </a:bodyPr>
          <a:lstStyle>
            <a:lvl1pPr marL="0" indent="0">
              <a:buNone/>
              <a:defRPr sz="16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Rectangle 8"/>
          <p:cNvSpPr/>
          <p:nvPr/>
        </p:nvSpPr>
        <p:spPr>
          <a:xfrm>
            <a:off x="6144768" y="134112"/>
            <a:ext cx="76200" cy="1219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144768" y="134112"/>
            <a:ext cx="76200" cy="1219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36880" y="1717040"/>
            <a:ext cx="8249920" cy="4531360"/>
          </a:xfrm>
          <a:solidFill>
            <a:schemeClr val="bg2">
              <a:lumMod val="60000"/>
              <a:lumOff val="40000"/>
            </a:schemeClr>
          </a:solidFill>
          <a:effectLst>
            <a:outerShdw blurRad="76200" dist="38100" dir="3600000" algn="ctr" rotWithShape="0">
              <a:srgbClr val="000000">
                <a:alpha val="50000"/>
              </a:srgb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2C2C4-75AB-4CE7-91DA-E6A838F02E87}" type="datetimeFigureOut">
              <a:rPr lang="en-US" smtClean="0"/>
              <a:t>8/2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3EE3E-E288-4CBB-A967-C11B92F73F5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172200" y="161544"/>
            <a:ext cx="2971800" cy="1152144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144768" y="134112"/>
            <a:ext cx="76200" cy="1219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5638800" cy="1005840"/>
          </a:xfrm>
        </p:spPr>
        <p:txBody>
          <a:bodyPr anchor="ctr">
            <a:noAutofit/>
          </a:bodyPr>
          <a:lstStyle>
            <a:lvl1pPr algn="l"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48400" y="228600"/>
            <a:ext cx="2819400" cy="1005840"/>
          </a:xfrm>
        </p:spPr>
        <p:txBody>
          <a:bodyPr anchor="ctr">
            <a:normAutofit/>
          </a:bodyPr>
          <a:lstStyle>
            <a:lvl1pPr marL="0" indent="0">
              <a:buNone/>
              <a:defRPr sz="16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144768" y="134112"/>
            <a:ext cx="76200" cy="1219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100584"/>
            <a:ext cx="9144000" cy="1453896"/>
          </a:xfrm>
          <a:prstGeom prst="rect">
            <a:avLst/>
          </a:prstGeom>
          <a:solidFill>
            <a:srgbClr val="FFFFFF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167641"/>
            <a:ext cx="9144000" cy="1154314"/>
          </a:xfrm>
          <a:prstGeom prst="rect">
            <a:avLst/>
          </a:prstGeom>
          <a:solidFill>
            <a:schemeClr val="accent2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11116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DA52C2C4-75AB-4CE7-91DA-E6A838F02E87}" type="datetimeFigureOut">
              <a:rPr lang="en-US" smtClean="0"/>
              <a:t>8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DA13EE3E-E288-4CBB-A967-C11B92F73F5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1368552"/>
            <a:ext cx="9144000" cy="149352"/>
          </a:xfrm>
          <a:prstGeom prst="rect">
            <a:avLst/>
          </a:prstGeom>
          <a:solidFill>
            <a:schemeClr val="accent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5400" b="0" kern="1200" cap="none" spc="0">
          <a:ln w="13970" cmpd="sng">
            <a:solidFill>
              <a:srgbClr val="FFFFFF"/>
            </a:solidFill>
            <a:prstDash val="solid"/>
          </a:ln>
          <a:solidFill>
            <a:srgbClr val="FFFFFF"/>
          </a:solidFill>
          <a:effectLst>
            <a:outerShdw blurRad="63500" dir="3600000" algn="tl" rotWithShape="0">
              <a:srgbClr val="000000">
                <a:alpha val="7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accent1"/>
        </a:buClr>
        <a:buSzPct val="75000"/>
        <a:buFont typeface="Wingdings" pitchFamily="2" charset="2"/>
        <a:buChar char="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Courier New" pitchFamily="49" charset="0"/>
        <a:buChar char="o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accent6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Warm up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lnSpcReduction="10000"/>
          </a:bodyPr>
          <a:lstStyle/>
          <a:p>
            <a:pPr marL="457200" indent="-457200">
              <a:buAutoNum type="arabicPeriod"/>
            </a:pPr>
            <a:r>
              <a:rPr lang="en-US" sz="3600" dirty="0" smtClean="0"/>
              <a:t>How long does a car traveling at 70 mph take to travel 88 miles, in hours?</a:t>
            </a:r>
          </a:p>
          <a:p>
            <a:pPr marL="457200" indent="-457200">
              <a:buAutoNum type="arabicPeriod"/>
            </a:pPr>
            <a:endParaRPr lang="en-US" sz="3600" dirty="0" smtClean="0"/>
          </a:p>
          <a:p>
            <a:pPr marL="457200" indent="-457200">
              <a:buAutoNum type="arabicPeriod"/>
            </a:pPr>
            <a:r>
              <a:rPr lang="en-US" sz="3600" dirty="0" smtClean="0"/>
              <a:t>How many terms are in the expression: </a:t>
            </a:r>
            <a:r>
              <a:rPr lang="en-US" sz="3200" dirty="0" smtClean="0"/>
              <a:t>36x + 27xy – 18y – 9?</a:t>
            </a:r>
          </a:p>
          <a:p>
            <a:pPr marL="457200" indent="-457200">
              <a:buAutoNum type="arabicPeriod"/>
            </a:pPr>
            <a:endParaRPr lang="en-US" sz="3200" dirty="0"/>
          </a:p>
          <a:p>
            <a:pPr marL="457200" indent="-457200">
              <a:buAutoNum type="arabicPeriod"/>
            </a:pPr>
            <a:r>
              <a:rPr lang="en-US" sz="3200" dirty="0" smtClean="0"/>
              <a:t>5 word prediction. Guess the meanings of the following words:  Variable, expression, base, constant, &amp; factor.</a:t>
            </a:r>
            <a:endParaRPr lang="en-US" sz="3200" dirty="0"/>
          </a:p>
          <a:p>
            <a:pPr marL="400050" lvl="1" indent="0">
              <a:buNone/>
            </a:pPr>
            <a:endParaRPr lang="en-US" sz="32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5665774" y="2590800"/>
            <a:ext cx="29963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1.257 hours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38800" y="3878759"/>
            <a:ext cx="4844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4</a:t>
            </a:r>
            <a:endParaRPr lang="en-US" sz="4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104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onent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131641"/>
          </a:xfrm>
        </p:spPr>
        <p:txBody>
          <a:bodyPr>
            <a:normAutofit/>
          </a:bodyPr>
          <a:lstStyle/>
          <a:p>
            <a:r>
              <a:rPr lang="en-US" sz="3200" dirty="0" smtClean="0"/>
              <a:t>The number up in the air next to a base</a:t>
            </a:r>
          </a:p>
          <a:p>
            <a:r>
              <a:rPr lang="en-US" sz="3200" dirty="0" smtClean="0"/>
              <a:t>The number of times you multiply something times itself</a:t>
            </a:r>
          </a:p>
          <a:p>
            <a:endParaRPr lang="en-US" sz="3200" dirty="0"/>
          </a:p>
          <a:p>
            <a:r>
              <a:rPr lang="en-US" sz="3200" dirty="0" smtClean="0"/>
              <a:t>Examples: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108716"/>
              </p:ext>
            </p:extLst>
          </p:nvPr>
        </p:nvGraphicFramePr>
        <p:xfrm>
          <a:off x="2743200" y="3962400"/>
          <a:ext cx="1991207" cy="241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596880" imgH="723600" progId="Equation.DSMT4">
                  <p:embed/>
                </p:oleObj>
              </mc:Choice>
              <mc:Fallback>
                <p:oleObj name="Equation" r:id="rId3" imgW="5968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3962400"/>
                        <a:ext cx="1991207" cy="2415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181600" y="3962400"/>
            <a:ext cx="4844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3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81600" y="4869359"/>
            <a:ext cx="7841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12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24052" y="5791200"/>
            <a:ext cx="4844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887782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505199"/>
          </a:xfrm>
        </p:spPr>
        <p:txBody>
          <a:bodyPr>
            <a:normAutofit/>
          </a:bodyPr>
          <a:lstStyle/>
          <a:p>
            <a:r>
              <a:rPr lang="en-US" sz="3200" dirty="0" smtClean="0"/>
              <a:t>What the exponent sits on</a:t>
            </a:r>
          </a:p>
          <a:p>
            <a:r>
              <a:rPr lang="en-US" sz="3200" dirty="0" smtClean="0"/>
              <a:t>The part that has been raised to a power</a:t>
            </a:r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 smtClean="0"/>
              <a:t>Examples: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47967"/>
              </p:ext>
            </p:extLst>
          </p:nvPr>
        </p:nvGraphicFramePr>
        <p:xfrm>
          <a:off x="2743200" y="3962400"/>
          <a:ext cx="1991207" cy="241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596880" imgH="723600" progId="Equation.DSMT4">
                  <p:embed/>
                </p:oleObj>
              </mc:Choice>
              <mc:Fallback>
                <p:oleObj name="Equation" r:id="rId3" imgW="5968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3962400"/>
                        <a:ext cx="1991207" cy="2415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181600" y="3962400"/>
            <a:ext cx="4844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2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81600" y="4869359"/>
            <a:ext cx="4844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x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24052" y="5791200"/>
            <a:ext cx="4844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y</a:t>
            </a:r>
            <a:endParaRPr lang="en-US" sz="4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085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ant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9718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A number that has no variable</a:t>
            </a:r>
          </a:p>
          <a:p>
            <a:r>
              <a:rPr lang="en-US" sz="3200" dirty="0" smtClean="0"/>
              <a:t>It can be positive or negative</a:t>
            </a:r>
          </a:p>
          <a:p>
            <a:endParaRPr lang="en-US" sz="3200" dirty="0"/>
          </a:p>
          <a:p>
            <a:r>
              <a:rPr lang="en-US" sz="3200" dirty="0" smtClean="0"/>
              <a:t>Examples: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791283"/>
              </p:ext>
            </p:extLst>
          </p:nvPr>
        </p:nvGraphicFramePr>
        <p:xfrm>
          <a:off x="1123950" y="3889375"/>
          <a:ext cx="3467100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901440" imgH="672840" progId="Equation.DSMT4">
                  <p:embed/>
                </p:oleObj>
              </mc:Choice>
              <mc:Fallback>
                <p:oleObj name="Equation" r:id="rId3" imgW="9014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3950" y="3889375"/>
                        <a:ext cx="3467100" cy="258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181600" y="3962400"/>
            <a:ext cx="96051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-42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81600" y="4869359"/>
            <a:ext cx="4844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24052" y="5791200"/>
            <a:ext cx="6607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-8</a:t>
            </a:r>
            <a:endParaRPr lang="en-US" sz="4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1309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9718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Items that are being multiplied together</a:t>
            </a:r>
          </a:p>
          <a:p>
            <a:r>
              <a:rPr lang="en-US" sz="3200" dirty="0" smtClean="0"/>
              <a:t>Can be numbers, variables, parenthesis</a:t>
            </a:r>
            <a:endParaRPr lang="en-US" sz="3200" dirty="0"/>
          </a:p>
          <a:p>
            <a:r>
              <a:rPr lang="en-US" sz="3200" dirty="0" smtClean="0"/>
              <a:t>Examples: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185714"/>
              </p:ext>
            </p:extLst>
          </p:nvPr>
        </p:nvGraphicFramePr>
        <p:xfrm>
          <a:off x="1447800" y="3505200"/>
          <a:ext cx="3233738" cy="332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939600" imgH="965160" progId="Equation.DSMT4">
                  <p:embed/>
                </p:oleObj>
              </mc:Choice>
              <mc:Fallback>
                <p:oleObj name="Equation" r:id="rId3" imgW="9396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3505200"/>
                        <a:ext cx="3233738" cy="332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0" y="3455670"/>
            <a:ext cx="553869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1 and 6….  Or 2 and 3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67000" y="4217670"/>
            <a:ext cx="348204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9 and x and y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94357" y="5066380"/>
            <a:ext cx="454964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(x + 2) and (y – 3)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62400" y="5971572"/>
            <a:ext cx="319029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3 and (z – 9)</a:t>
            </a:r>
            <a:endParaRPr lang="en-US" sz="4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782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der of Operation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962399"/>
          </a:xfrm>
        </p:spPr>
        <p:txBody>
          <a:bodyPr>
            <a:normAutofit fontScale="92500"/>
          </a:bodyPr>
          <a:lstStyle/>
          <a:p>
            <a:r>
              <a:rPr lang="en-US" sz="3200" dirty="0" smtClean="0"/>
              <a:t>Simplify inside parenthesis </a:t>
            </a:r>
          </a:p>
          <a:p>
            <a:r>
              <a:rPr lang="en-US" sz="3200" dirty="0" smtClean="0"/>
              <a:t>Take care of exponents</a:t>
            </a:r>
          </a:p>
          <a:p>
            <a:r>
              <a:rPr lang="en-US" sz="3200" dirty="0" smtClean="0"/>
              <a:t>In order from left to right, multiplication or division</a:t>
            </a:r>
          </a:p>
          <a:p>
            <a:r>
              <a:rPr lang="en-US" sz="3200" dirty="0" smtClean="0"/>
              <a:t>In order from left to right, addition or subtraction</a:t>
            </a:r>
          </a:p>
          <a:p>
            <a:endParaRPr lang="en-US" sz="3200" dirty="0"/>
          </a:p>
          <a:p>
            <a:r>
              <a:rPr lang="en-US" sz="3200" dirty="0" smtClean="0"/>
              <a:t>Examples:</a:t>
            </a:r>
            <a:endParaRPr lang="en-US" sz="32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633746"/>
              </p:ext>
            </p:extLst>
          </p:nvPr>
        </p:nvGraphicFramePr>
        <p:xfrm>
          <a:off x="1066800" y="4975225"/>
          <a:ext cx="367188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066680" imgH="291960" progId="Equation.DSMT4">
                  <p:embed/>
                </p:oleObj>
              </mc:Choice>
              <mc:Fallback>
                <p:oleObj name="Equation" r:id="rId3" imgW="106668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75225"/>
                        <a:ext cx="367188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0" y="5105400"/>
            <a:ext cx="96051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-18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3" name="SMARTInkAnnotation0"/>
          <p:cNvSpPr/>
          <p:nvPr/>
        </p:nvSpPr>
        <p:spPr>
          <a:xfrm>
            <a:off x="-576857" y="5271889"/>
            <a:ext cx="901899" cy="26790"/>
          </a:xfrm>
          <a:custGeom>
            <a:avLst/>
            <a:gdLst/>
            <a:ahLst/>
            <a:cxnLst/>
            <a:rect l="0" t="0" r="0" b="0"/>
            <a:pathLst>
              <a:path w="901899" h="26790">
                <a:moveTo>
                  <a:pt x="8929" y="26789"/>
                </a:moveTo>
                <a:lnTo>
                  <a:pt x="0" y="26789"/>
                </a:lnTo>
                <a:lnTo>
                  <a:pt x="21249" y="26789"/>
                </a:lnTo>
                <a:lnTo>
                  <a:pt x="24087" y="25797"/>
                </a:lnTo>
                <a:lnTo>
                  <a:pt x="26972" y="24144"/>
                </a:lnTo>
                <a:lnTo>
                  <a:pt x="29887" y="22049"/>
                </a:lnTo>
                <a:lnTo>
                  <a:pt x="33815" y="20652"/>
                </a:lnTo>
                <a:lnTo>
                  <a:pt x="38418" y="19721"/>
                </a:lnTo>
                <a:lnTo>
                  <a:pt x="43471" y="19100"/>
                </a:lnTo>
                <a:lnTo>
                  <a:pt x="51732" y="18411"/>
                </a:lnTo>
                <a:lnTo>
                  <a:pt x="69859" y="17968"/>
                </a:lnTo>
                <a:lnTo>
                  <a:pt x="74354" y="16940"/>
                </a:lnTo>
                <a:lnTo>
                  <a:pt x="78342" y="15262"/>
                </a:lnTo>
                <a:lnTo>
                  <a:pt x="81994" y="13152"/>
                </a:lnTo>
                <a:lnTo>
                  <a:pt x="86412" y="11744"/>
                </a:lnTo>
                <a:lnTo>
                  <a:pt x="91342" y="10806"/>
                </a:lnTo>
                <a:lnTo>
                  <a:pt x="96613" y="10180"/>
                </a:lnTo>
                <a:lnTo>
                  <a:pt x="107762" y="9486"/>
                </a:lnTo>
                <a:lnTo>
                  <a:pt x="113513" y="9300"/>
                </a:lnTo>
                <a:lnTo>
                  <a:pt x="119331" y="8185"/>
                </a:lnTo>
                <a:lnTo>
                  <a:pt x="125195" y="6449"/>
                </a:lnTo>
                <a:lnTo>
                  <a:pt x="131088" y="4299"/>
                </a:lnTo>
                <a:lnTo>
                  <a:pt x="137001" y="2866"/>
                </a:lnTo>
                <a:lnTo>
                  <a:pt x="142928" y="1911"/>
                </a:lnTo>
                <a:lnTo>
                  <a:pt x="148863" y="1274"/>
                </a:lnTo>
                <a:lnTo>
                  <a:pt x="160749" y="566"/>
                </a:lnTo>
                <a:lnTo>
                  <a:pt x="181243" y="168"/>
                </a:lnTo>
                <a:lnTo>
                  <a:pt x="357299" y="0"/>
                </a:lnTo>
                <a:lnTo>
                  <a:pt x="365199" y="992"/>
                </a:lnTo>
                <a:lnTo>
                  <a:pt x="372450" y="2646"/>
                </a:lnTo>
                <a:lnTo>
                  <a:pt x="379269" y="4740"/>
                </a:lnTo>
                <a:lnTo>
                  <a:pt x="386791" y="6137"/>
                </a:lnTo>
                <a:lnTo>
                  <a:pt x="394782" y="7068"/>
                </a:lnTo>
                <a:lnTo>
                  <a:pt x="403086" y="7689"/>
                </a:lnTo>
                <a:lnTo>
                  <a:pt x="420250" y="8378"/>
                </a:lnTo>
                <a:lnTo>
                  <a:pt x="450783" y="8821"/>
                </a:lnTo>
                <a:lnTo>
                  <a:pt x="458279" y="9849"/>
                </a:lnTo>
                <a:lnTo>
                  <a:pt x="466254" y="11527"/>
                </a:lnTo>
                <a:lnTo>
                  <a:pt x="474546" y="13638"/>
                </a:lnTo>
                <a:lnTo>
                  <a:pt x="482059" y="15045"/>
                </a:lnTo>
                <a:lnTo>
                  <a:pt x="489052" y="15983"/>
                </a:lnTo>
                <a:lnTo>
                  <a:pt x="495699" y="16609"/>
                </a:lnTo>
                <a:lnTo>
                  <a:pt x="511021" y="17304"/>
                </a:lnTo>
                <a:lnTo>
                  <a:pt x="536382" y="17695"/>
                </a:lnTo>
                <a:lnTo>
                  <a:pt x="724924" y="17859"/>
                </a:lnTo>
                <a:lnTo>
                  <a:pt x="732321" y="18851"/>
                </a:lnTo>
                <a:lnTo>
                  <a:pt x="739237" y="20505"/>
                </a:lnTo>
                <a:lnTo>
                  <a:pt x="745832" y="22599"/>
                </a:lnTo>
                <a:lnTo>
                  <a:pt x="752214" y="23996"/>
                </a:lnTo>
                <a:lnTo>
                  <a:pt x="758452" y="24927"/>
                </a:lnTo>
                <a:lnTo>
                  <a:pt x="764595" y="25548"/>
                </a:lnTo>
                <a:lnTo>
                  <a:pt x="774067" y="26238"/>
                </a:lnTo>
                <a:lnTo>
                  <a:pt x="798523" y="26717"/>
                </a:lnTo>
                <a:lnTo>
                  <a:pt x="892445" y="26789"/>
                </a:lnTo>
                <a:lnTo>
                  <a:pt x="893611" y="25797"/>
                </a:lnTo>
                <a:lnTo>
                  <a:pt x="895381" y="24144"/>
                </a:lnTo>
                <a:lnTo>
                  <a:pt x="901864" y="17892"/>
                </a:lnTo>
                <a:lnTo>
                  <a:pt x="901895" y="17862"/>
                </a:lnTo>
                <a:lnTo>
                  <a:pt x="901897" y="17861"/>
                </a:lnTo>
                <a:lnTo>
                  <a:pt x="901898" y="26789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MARTInkAnnotation1"/>
          <p:cNvSpPr/>
          <p:nvPr/>
        </p:nvSpPr>
        <p:spPr>
          <a:xfrm>
            <a:off x="-1755577" y="5505335"/>
            <a:ext cx="204858" cy="391633"/>
          </a:xfrm>
          <a:custGeom>
            <a:avLst/>
            <a:gdLst/>
            <a:ahLst/>
            <a:cxnLst/>
            <a:rect l="0" t="0" r="0" b="0"/>
            <a:pathLst>
              <a:path w="204858" h="391633">
                <a:moveTo>
                  <a:pt x="107156" y="16585"/>
                </a:moveTo>
                <a:lnTo>
                  <a:pt x="90647" y="16585"/>
                </a:lnTo>
                <a:lnTo>
                  <a:pt x="84957" y="11845"/>
                </a:lnTo>
                <a:lnTo>
                  <a:pt x="82435" y="10448"/>
                </a:lnTo>
                <a:lnTo>
                  <a:pt x="76987" y="8897"/>
                </a:lnTo>
                <a:lnTo>
                  <a:pt x="71258" y="8207"/>
                </a:lnTo>
                <a:lnTo>
                  <a:pt x="68341" y="8023"/>
                </a:lnTo>
                <a:lnTo>
                  <a:pt x="65405" y="6909"/>
                </a:lnTo>
                <a:lnTo>
                  <a:pt x="59496" y="3024"/>
                </a:lnTo>
                <a:lnTo>
                  <a:pt x="55332" y="0"/>
                </a:lnTo>
                <a:lnTo>
                  <a:pt x="53755" y="567"/>
                </a:lnTo>
                <a:lnTo>
                  <a:pt x="49358" y="3843"/>
                </a:lnTo>
                <a:lnTo>
                  <a:pt x="47788" y="6106"/>
                </a:lnTo>
                <a:lnTo>
                  <a:pt x="46044" y="11266"/>
                </a:lnTo>
                <a:lnTo>
                  <a:pt x="43594" y="14032"/>
                </a:lnTo>
                <a:lnTo>
                  <a:pt x="39977" y="16867"/>
                </a:lnTo>
                <a:lnTo>
                  <a:pt x="35581" y="19749"/>
                </a:lnTo>
                <a:lnTo>
                  <a:pt x="32651" y="22664"/>
                </a:lnTo>
                <a:lnTo>
                  <a:pt x="30697" y="25598"/>
                </a:lnTo>
                <a:lnTo>
                  <a:pt x="25301" y="37115"/>
                </a:lnTo>
                <a:lnTo>
                  <a:pt x="22821" y="42178"/>
                </a:lnTo>
                <a:lnTo>
                  <a:pt x="20065" y="53095"/>
                </a:lnTo>
                <a:lnTo>
                  <a:pt x="18840" y="64561"/>
                </a:lnTo>
                <a:lnTo>
                  <a:pt x="18295" y="76272"/>
                </a:lnTo>
                <a:lnTo>
                  <a:pt x="15407" y="88092"/>
                </a:lnTo>
                <a:lnTo>
                  <a:pt x="13248" y="94022"/>
                </a:lnTo>
                <a:lnTo>
                  <a:pt x="11809" y="100952"/>
                </a:lnTo>
                <a:lnTo>
                  <a:pt x="10849" y="108548"/>
                </a:lnTo>
                <a:lnTo>
                  <a:pt x="10210" y="116590"/>
                </a:lnTo>
                <a:lnTo>
                  <a:pt x="9783" y="123935"/>
                </a:lnTo>
                <a:lnTo>
                  <a:pt x="9309" y="137387"/>
                </a:lnTo>
                <a:lnTo>
                  <a:pt x="8190" y="142760"/>
                </a:lnTo>
                <a:lnTo>
                  <a:pt x="4302" y="151377"/>
                </a:lnTo>
                <a:lnTo>
                  <a:pt x="1912" y="161159"/>
                </a:lnTo>
                <a:lnTo>
                  <a:pt x="850" y="171129"/>
                </a:lnTo>
                <a:lnTo>
                  <a:pt x="168" y="182968"/>
                </a:lnTo>
                <a:lnTo>
                  <a:pt x="0" y="195168"/>
                </a:lnTo>
                <a:lnTo>
                  <a:pt x="13303" y="181876"/>
                </a:lnTo>
                <a:lnTo>
                  <a:pt x="15814" y="180357"/>
                </a:lnTo>
                <a:lnTo>
                  <a:pt x="21250" y="178670"/>
                </a:lnTo>
                <a:lnTo>
                  <a:pt x="26973" y="175274"/>
                </a:lnTo>
                <a:lnTo>
                  <a:pt x="29889" y="172979"/>
                </a:lnTo>
                <a:lnTo>
                  <a:pt x="33816" y="171449"/>
                </a:lnTo>
                <a:lnTo>
                  <a:pt x="38419" y="170429"/>
                </a:lnTo>
                <a:lnTo>
                  <a:pt x="43472" y="169750"/>
                </a:lnTo>
                <a:lnTo>
                  <a:pt x="47833" y="169296"/>
                </a:lnTo>
                <a:lnTo>
                  <a:pt x="51733" y="168994"/>
                </a:lnTo>
                <a:lnTo>
                  <a:pt x="55325" y="168793"/>
                </a:lnTo>
                <a:lnTo>
                  <a:pt x="64607" y="168569"/>
                </a:lnTo>
                <a:lnTo>
                  <a:pt x="86735" y="168425"/>
                </a:lnTo>
                <a:lnTo>
                  <a:pt x="91558" y="169406"/>
                </a:lnTo>
                <a:lnTo>
                  <a:pt x="95765" y="171052"/>
                </a:lnTo>
                <a:lnTo>
                  <a:pt x="99562" y="173141"/>
                </a:lnTo>
                <a:lnTo>
                  <a:pt x="114387" y="180822"/>
                </a:lnTo>
                <a:lnTo>
                  <a:pt x="118922" y="183623"/>
                </a:lnTo>
                <a:lnTo>
                  <a:pt x="122938" y="186483"/>
                </a:lnTo>
                <a:lnTo>
                  <a:pt x="126607" y="189382"/>
                </a:lnTo>
                <a:lnTo>
                  <a:pt x="131038" y="193299"/>
                </a:lnTo>
                <a:lnTo>
                  <a:pt x="141252" y="202942"/>
                </a:lnTo>
                <a:lnTo>
                  <a:pt x="146754" y="207300"/>
                </a:lnTo>
                <a:lnTo>
                  <a:pt x="152407" y="211197"/>
                </a:lnTo>
                <a:lnTo>
                  <a:pt x="158159" y="214787"/>
                </a:lnTo>
                <a:lnTo>
                  <a:pt x="162986" y="219165"/>
                </a:lnTo>
                <a:lnTo>
                  <a:pt x="167197" y="224068"/>
                </a:lnTo>
                <a:lnTo>
                  <a:pt x="170996" y="229322"/>
                </a:lnTo>
                <a:lnTo>
                  <a:pt x="174521" y="234808"/>
                </a:lnTo>
                <a:lnTo>
                  <a:pt x="177863" y="240449"/>
                </a:lnTo>
                <a:lnTo>
                  <a:pt x="184222" y="252010"/>
                </a:lnTo>
                <a:lnTo>
                  <a:pt x="193380" y="269675"/>
                </a:lnTo>
                <a:lnTo>
                  <a:pt x="199387" y="281536"/>
                </a:lnTo>
                <a:lnTo>
                  <a:pt x="202718" y="290776"/>
                </a:lnTo>
                <a:lnTo>
                  <a:pt x="204199" y="299182"/>
                </a:lnTo>
                <a:lnTo>
                  <a:pt x="204857" y="309533"/>
                </a:lnTo>
                <a:lnTo>
                  <a:pt x="202503" y="320748"/>
                </a:lnTo>
                <a:lnTo>
                  <a:pt x="198150" y="331354"/>
                </a:lnTo>
                <a:lnTo>
                  <a:pt x="192908" y="339376"/>
                </a:lnTo>
                <a:lnTo>
                  <a:pt x="189129" y="342904"/>
                </a:lnTo>
                <a:lnTo>
                  <a:pt x="184625" y="346249"/>
                </a:lnTo>
                <a:lnTo>
                  <a:pt x="179638" y="349470"/>
                </a:lnTo>
                <a:lnTo>
                  <a:pt x="175321" y="352610"/>
                </a:lnTo>
                <a:lnTo>
                  <a:pt x="171451" y="355695"/>
                </a:lnTo>
                <a:lnTo>
                  <a:pt x="167879" y="358745"/>
                </a:lnTo>
                <a:lnTo>
                  <a:pt x="163513" y="361770"/>
                </a:lnTo>
                <a:lnTo>
                  <a:pt x="158618" y="364779"/>
                </a:lnTo>
                <a:lnTo>
                  <a:pt x="153371" y="367777"/>
                </a:lnTo>
                <a:lnTo>
                  <a:pt x="142248" y="373754"/>
                </a:lnTo>
                <a:lnTo>
                  <a:pt x="118939" y="385675"/>
                </a:lnTo>
                <a:lnTo>
                  <a:pt x="113027" y="387660"/>
                </a:lnTo>
                <a:lnTo>
                  <a:pt x="107101" y="388984"/>
                </a:lnTo>
                <a:lnTo>
                  <a:pt x="101167" y="389867"/>
                </a:lnTo>
                <a:lnTo>
                  <a:pt x="96218" y="390456"/>
                </a:lnTo>
                <a:lnTo>
                  <a:pt x="91927" y="390848"/>
                </a:lnTo>
                <a:lnTo>
                  <a:pt x="88074" y="391110"/>
                </a:lnTo>
                <a:lnTo>
                  <a:pt x="83521" y="391283"/>
                </a:lnTo>
                <a:lnTo>
                  <a:pt x="68624" y="391528"/>
                </a:lnTo>
                <a:lnTo>
                  <a:pt x="53578" y="391632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MARTInkAnnotation2"/>
          <p:cNvSpPr/>
          <p:nvPr/>
        </p:nvSpPr>
        <p:spPr>
          <a:xfrm>
            <a:off x="-1443038" y="5789811"/>
            <a:ext cx="187525" cy="44650"/>
          </a:xfrm>
          <a:custGeom>
            <a:avLst/>
            <a:gdLst/>
            <a:ahLst/>
            <a:cxnLst/>
            <a:rect l="0" t="0" r="0" b="0"/>
            <a:pathLst>
              <a:path w="187525" h="44650">
                <a:moveTo>
                  <a:pt x="0" y="0"/>
                </a:moveTo>
                <a:lnTo>
                  <a:pt x="20991" y="0"/>
                </a:lnTo>
                <a:lnTo>
                  <a:pt x="24908" y="992"/>
                </a:lnTo>
                <a:lnTo>
                  <a:pt x="29504" y="2646"/>
                </a:lnTo>
                <a:lnTo>
                  <a:pt x="34552" y="4740"/>
                </a:lnTo>
                <a:lnTo>
                  <a:pt x="39902" y="6137"/>
                </a:lnTo>
                <a:lnTo>
                  <a:pt x="45453" y="7068"/>
                </a:lnTo>
                <a:lnTo>
                  <a:pt x="51138" y="7689"/>
                </a:lnTo>
                <a:lnTo>
                  <a:pt x="56913" y="9095"/>
                </a:lnTo>
                <a:lnTo>
                  <a:pt x="62747" y="11024"/>
                </a:lnTo>
                <a:lnTo>
                  <a:pt x="68620" y="13303"/>
                </a:lnTo>
                <a:lnTo>
                  <a:pt x="83084" y="18481"/>
                </a:lnTo>
                <a:lnTo>
                  <a:pt x="91108" y="21250"/>
                </a:lnTo>
                <a:lnTo>
                  <a:pt x="98442" y="23096"/>
                </a:lnTo>
                <a:lnTo>
                  <a:pt x="105316" y="24328"/>
                </a:lnTo>
                <a:lnTo>
                  <a:pt x="111882" y="25148"/>
                </a:lnTo>
                <a:lnTo>
                  <a:pt x="118245" y="26687"/>
                </a:lnTo>
                <a:lnTo>
                  <a:pt x="124471" y="28706"/>
                </a:lnTo>
                <a:lnTo>
                  <a:pt x="130606" y="31044"/>
                </a:lnTo>
                <a:lnTo>
                  <a:pt x="136680" y="32602"/>
                </a:lnTo>
                <a:lnTo>
                  <a:pt x="142714" y="33641"/>
                </a:lnTo>
                <a:lnTo>
                  <a:pt x="148721" y="34334"/>
                </a:lnTo>
                <a:lnTo>
                  <a:pt x="154710" y="35788"/>
                </a:lnTo>
                <a:lnTo>
                  <a:pt x="160687" y="37749"/>
                </a:lnTo>
                <a:lnTo>
                  <a:pt x="166656" y="40049"/>
                </a:lnTo>
                <a:lnTo>
                  <a:pt x="171628" y="41582"/>
                </a:lnTo>
                <a:lnTo>
                  <a:pt x="175934" y="42604"/>
                </a:lnTo>
                <a:lnTo>
                  <a:pt x="187524" y="44649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MARTInkAnnotation3"/>
          <p:cNvSpPr/>
          <p:nvPr/>
        </p:nvSpPr>
        <p:spPr>
          <a:xfrm>
            <a:off x="-1094780" y="5638519"/>
            <a:ext cx="205328" cy="423704"/>
          </a:xfrm>
          <a:custGeom>
            <a:avLst/>
            <a:gdLst/>
            <a:ahLst/>
            <a:cxnLst/>
            <a:rect l="0" t="0" r="0" b="0"/>
            <a:pathLst>
              <a:path w="205328" h="423704">
                <a:moveTo>
                  <a:pt x="0" y="44136"/>
                </a:moveTo>
                <a:lnTo>
                  <a:pt x="0" y="39396"/>
                </a:lnTo>
                <a:lnTo>
                  <a:pt x="992" y="37007"/>
                </a:lnTo>
                <a:lnTo>
                  <a:pt x="4741" y="31707"/>
                </a:lnTo>
                <a:lnTo>
                  <a:pt x="7129" y="29897"/>
                </a:lnTo>
                <a:lnTo>
                  <a:pt x="9714" y="28690"/>
                </a:lnTo>
                <a:lnTo>
                  <a:pt x="12429" y="27886"/>
                </a:lnTo>
                <a:lnTo>
                  <a:pt x="18092" y="24346"/>
                </a:lnTo>
                <a:lnTo>
                  <a:pt x="23916" y="19465"/>
                </a:lnTo>
                <a:lnTo>
                  <a:pt x="29812" y="13989"/>
                </a:lnTo>
                <a:lnTo>
                  <a:pt x="33765" y="11140"/>
                </a:lnTo>
                <a:lnTo>
                  <a:pt x="38385" y="8248"/>
                </a:lnTo>
                <a:lnTo>
                  <a:pt x="43450" y="5328"/>
                </a:lnTo>
                <a:lnTo>
                  <a:pt x="47818" y="3381"/>
                </a:lnTo>
                <a:lnTo>
                  <a:pt x="51723" y="2084"/>
                </a:lnTo>
                <a:lnTo>
                  <a:pt x="55318" y="1218"/>
                </a:lnTo>
                <a:lnTo>
                  <a:pt x="59699" y="641"/>
                </a:lnTo>
                <a:lnTo>
                  <a:pt x="64604" y="257"/>
                </a:lnTo>
                <a:lnTo>
                  <a:pt x="69859" y="0"/>
                </a:lnTo>
                <a:lnTo>
                  <a:pt x="75346" y="822"/>
                </a:lnTo>
                <a:lnTo>
                  <a:pt x="80989" y="2361"/>
                </a:lnTo>
                <a:lnTo>
                  <a:pt x="86735" y="4380"/>
                </a:lnTo>
                <a:lnTo>
                  <a:pt x="91558" y="5726"/>
                </a:lnTo>
                <a:lnTo>
                  <a:pt x="95765" y="6623"/>
                </a:lnTo>
                <a:lnTo>
                  <a:pt x="99562" y="7221"/>
                </a:lnTo>
                <a:lnTo>
                  <a:pt x="104078" y="8612"/>
                </a:lnTo>
                <a:lnTo>
                  <a:pt x="109073" y="10532"/>
                </a:lnTo>
                <a:lnTo>
                  <a:pt x="114387" y="12803"/>
                </a:lnTo>
                <a:lnTo>
                  <a:pt x="118922" y="15310"/>
                </a:lnTo>
                <a:lnTo>
                  <a:pt x="122938" y="17973"/>
                </a:lnTo>
                <a:lnTo>
                  <a:pt x="126607" y="20741"/>
                </a:lnTo>
                <a:lnTo>
                  <a:pt x="130045" y="23578"/>
                </a:lnTo>
                <a:lnTo>
                  <a:pt x="133330" y="26462"/>
                </a:lnTo>
                <a:lnTo>
                  <a:pt x="136512" y="29377"/>
                </a:lnTo>
                <a:lnTo>
                  <a:pt x="138633" y="33304"/>
                </a:lnTo>
                <a:lnTo>
                  <a:pt x="140990" y="42960"/>
                </a:lnTo>
                <a:lnTo>
                  <a:pt x="142037" y="53866"/>
                </a:lnTo>
                <a:lnTo>
                  <a:pt x="142503" y="65327"/>
                </a:lnTo>
                <a:lnTo>
                  <a:pt x="142765" y="82937"/>
                </a:lnTo>
                <a:lnTo>
                  <a:pt x="142826" y="94785"/>
                </a:lnTo>
                <a:lnTo>
                  <a:pt x="140208" y="106664"/>
                </a:lnTo>
                <a:lnTo>
                  <a:pt x="136729" y="117567"/>
                </a:lnTo>
                <a:lnTo>
                  <a:pt x="133778" y="130275"/>
                </a:lnTo>
                <a:lnTo>
                  <a:pt x="129572" y="140628"/>
                </a:lnTo>
                <a:lnTo>
                  <a:pt x="124395" y="149199"/>
                </a:lnTo>
                <a:lnTo>
                  <a:pt x="118787" y="156315"/>
                </a:lnTo>
                <a:lnTo>
                  <a:pt x="112987" y="162785"/>
                </a:lnTo>
                <a:lnTo>
                  <a:pt x="107102" y="168968"/>
                </a:lnTo>
                <a:lnTo>
                  <a:pt x="90692" y="185612"/>
                </a:lnTo>
                <a:lnTo>
                  <a:pt x="89235" y="186079"/>
                </a:lnTo>
                <a:lnTo>
                  <a:pt x="83436" y="186735"/>
                </a:lnTo>
                <a:lnTo>
                  <a:pt x="80371" y="187010"/>
                </a:lnTo>
                <a:lnTo>
                  <a:pt x="101358" y="187011"/>
                </a:lnTo>
                <a:lnTo>
                  <a:pt x="105275" y="188003"/>
                </a:lnTo>
                <a:lnTo>
                  <a:pt x="109871" y="189657"/>
                </a:lnTo>
                <a:lnTo>
                  <a:pt x="114919" y="191751"/>
                </a:lnTo>
                <a:lnTo>
                  <a:pt x="120269" y="194140"/>
                </a:lnTo>
                <a:lnTo>
                  <a:pt x="131505" y="199440"/>
                </a:lnTo>
                <a:lnTo>
                  <a:pt x="136288" y="202242"/>
                </a:lnTo>
                <a:lnTo>
                  <a:pt x="140468" y="205103"/>
                </a:lnTo>
                <a:lnTo>
                  <a:pt x="144247" y="208002"/>
                </a:lnTo>
                <a:lnTo>
                  <a:pt x="148751" y="210927"/>
                </a:lnTo>
                <a:lnTo>
                  <a:pt x="153737" y="213869"/>
                </a:lnTo>
                <a:lnTo>
                  <a:pt x="159046" y="216822"/>
                </a:lnTo>
                <a:lnTo>
                  <a:pt x="163578" y="220776"/>
                </a:lnTo>
                <a:lnTo>
                  <a:pt x="167591" y="225396"/>
                </a:lnTo>
                <a:lnTo>
                  <a:pt x="171259" y="230460"/>
                </a:lnTo>
                <a:lnTo>
                  <a:pt x="175688" y="235820"/>
                </a:lnTo>
                <a:lnTo>
                  <a:pt x="180626" y="241379"/>
                </a:lnTo>
                <a:lnTo>
                  <a:pt x="185902" y="247069"/>
                </a:lnTo>
                <a:lnTo>
                  <a:pt x="190411" y="252847"/>
                </a:lnTo>
                <a:lnTo>
                  <a:pt x="194409" y="258682"/>
                </a:lnTo>
                <a:lnTo>
                  <a:pt x="198067" y="264558"/>
                </a:lnTo>
                <a:lnTo>
                  <a:pt x="200506" y="271451"/>
                </a:lnTo>
                <a:lnTo>
                  <a:pt x="202132" y="279023"/>
                </a:lnTo>
                <a:lnTo>
                  <a:pt x="203215" y="287047"/>
                </a:lnTo>
                <a:lnTo>
                  <a:pt x="203938" y="294382"/>
                </a:lnTo>
                <a:lnTo>
                  <a:pt x="204420" y="301255"/>
                </a:lnTo>
                <a:lnTo>
                  <a:pt x="204955" y="314185"/>
                </a:lnTo>
                <a:lnTo>
                  <a:pt x="205256" y="332620"/>
                </a:lnTo>
                <a:lnTo>
                  <a:pt x="205327" y="344661"/>
                </a:lnTo>
                <a:lnTo>
                  <a:pt x="202712" y="356627"/>
                </a:lnTo>
                <a:lnTo>
                  <a:pt x="200626" y="362596"/>
                </a:lnTo>
                <a:lnTo>
                  <a:pt x="197251" y="368560"/>
                </a:lnTo>
                <a:lnTo>
                  <a:pt x="193016" y="374520"/>
                </a:lnTo>
                <a:lnTo>
                  <a:pt x="188209" y="380478"/>
                </a:lnTo>
                <a:lnTo>
                  <a:pt x="184012" y="385442"/>
                </a:lnTo>
                <a:lnTo>
                  <a:pt x="180221" y="389744"/>
                </a:lnTo>
                <a:lnTo>
                  <a:pt x="176703" y="393604"/>
                </a:lnTo>
                <a:lnTo>
                  <a:pt x="167501" y="403184"/>
                </a:lnTo>
                <a:lnTo>
                  <a:pt x="162269" y="408517"/>
                </a:lnTo>
                <a:lnTo>
                  <a:pt x="156797" y="412072"/>
                </a:lnTo>
                <a:lnTo>
                  <a:pt x="151164" y="414442"/>
                </a:lnTo>
                <a:lnTo>
                  <a:pt x="145424" y="416022"/>
                </a:lnTo>
                <a:lnTo>
                  <a:pt x="139614" y="418068"/>
                </a:lnTo>
                <a:lnTo>
                  <a:pt x="133756" y="420424"/>
                </a:lnTo>
                <a:lnTo>
                  <a:pt x="127866" y="422987"/>
                </a:lnTo>
                <a:lnTo>
                  <a:pt x="121955" y="423703"/>
                </a:lnTo>
                <a:lnTo>
                  <a:pt x="116030" y="423189"/>
                </a:lnTo>
                <a:lnTo>
                  <a:pt x="110096" y="421854"/>
                </a:lnTo>
                <a:lnTo>
                  <a:pt x="104155" y="420963"/>
                </a:lnTo>
                <a:lnTo>
                  <a:pt x="98210" y="420370"/>
                </a:lnTo>
                <a:lnTo>
                  <a:pt x="92263" y="419974"/>
                </a:lnTo>
                <a:lnTo>
                  <a:pt x="87305" y="418717"/>
                </a:lnTo>
                <a:lnTo>
                  <a:pt x="83008" y="416889"/>
                </a:lnTo>
                <a:lnTo>
                  <a:pt x="79151" y="414677"/>
                </a:lnTo>
                <a:lnTo>
                  <a:pt x="75588" y="413202"/>
                </a:lnTo>
                <a:lnTo>
                  <a:pt x="72220" y="412219"/>
                </a:lnTo>
                <a:lnTo>
                  <a:pt x="62508" y="410253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SMARTInkAnnotation4"/>
          <p:cNvSpPr/>
          <p:nvPr/>
        </p:nvSpPr>
        <p:spPr>
          <a:xfrm>
            <a:off x="-719316" y="5593357"/>
            <a:ext cx="115670" cy="562571"/>
          </a:xfrm>
          <a:custGeom>
            <a:avLst/>
            <a:gdLst/>
            <a:ahLst/>
            <a:cxnLst/>
            <a:rect l="0" t="0" r="0" b="0"/>
            <a:pathLst>
              <a:path w="115670" h="562571">
                <a:moveTo>
                  <a:pt x="115669" y="0"/>
                </a:moveTo>
                <a:lnTo>
                  <a:pt x="110929" y="0"/>
                </a:lnTo>
                <a:lnTo>
                  <a:pt x="109532" y="992"/>
                </a:lnTo>
                <a:lnTo>
                  <a:pt x="108601" y="2646"/>
                </a:lnTo>
                <a:lnTo>
                  <a:pt x="107107" y="7689"/>
                </a:lnTo>
                <a:lnTo>
                  <a:pt x="104257" y="11025"/>
                </a:lnTo>
                <a:lnTo>
                  <a:pt x="102108" y="13303"/>
                </a:lnTo>
                <a:lnTo>
                  <a:pt x="100675" y="16806"/>
                </a:lnTo>
                <a:lnTo>
                  <a:pt x="97667" y="31218"/>
                </a:lnTo>
                <a:lnTo>
                  <a:pt x="95730" y="36687"/>
                </a:lnTo>
                <a:lnTo>
                  <a:pt x="93447" y="42318"/>
                </a:lnTo>
                <a:lnTo>
                  <a:pt x="89940" y="49048"/>
                </a:lnTo>
                <a:lnTo>
                  <a:pt x="85618" y="56511"/>
                </a:lnTo>
                <a:lnTo>
                  <a:pt x="80752" y="64463"/>
                </a:lnTo>
                <a:lnTo>
                  <a:pt x="76516" y="72741"/>
                </a:lnTo>
                <a:lnTo>
                  <a:pt x="72700" y="81236"/>
                </a:lnTo>
                <a:lnTo>
                  <a:pt x="69164" y="89877"/>
                </a:lnTo>
                <a:lnTo>
                  <a:pt x="65814" y="99605"/>
                </a:lnTo>
                <a:lnTo>
                  <a:pt x="62589" y="110060"/>
                </a:lnTo>
                <a:lnTo>
                  <a:pt x="56359" y="132259"/>
                </a:lnTo>
                <a:lnTo>
                  <a:pt x="50283" y="155355"/>
                </a:lnTo>
                <a:lnTo>
                  <a:pt x="46281" y="167070"/>
                </a:lnTo>
                <a:lnTo>
                  <a:pt x="41630" y="178849"/>
                </a:lnTo>
                <a:lnTo>
                  <a:pt x="36544" y="190670"/>
                </a:lnTo>
                <a:lnTo>
                  <a:pt x="32161" y="202519"/>
                </a:lnTo>
                <a:lnTo>
                  <a:pt x="28247" y="214389"/>
                </a:lnTo>
                <a:lnTo>
                  <a:pt x="24646" y="226270"/>
                </a:lnTo>
                <a:lnTo>
                  <a:pt x="17998" y="250054"/>
                </a:lnTo>
                <a:lnTo>
                  <a:pt x="14836" y="261953"/>
                </a:lnTo>
                <a:lnTo>
                  <a:pt x="12729" y="272862"/>
                </a:lnTo>
                <a:lnTo>
                  <a:pt x="11323" y="283111"/>
                </a:lnTo>
                <a:lnTo>
                  <a:pt x="10386" y="292921"/>
                </a:lnTo>
                <a:lnTo>
                  <a:pt x="8770" y="303429"/>
                </a:lnTo>
                <a:lnTo>
                  <a:pt x="6700" y="314403"/>
                </a:lnTo>
                <a:lnTo>
                  <a:pt x="4328" y="325688"/>
                </a:lnTo>
                <a:lnTo>
                  <a:pt x="2746" y="337179"/>
                </a:lnTo>
                <a:lnTo>
                  <a:pt x="1692" y="348810"/>
                </a:lnTo>
                <a:lnTo>
                  <a:pt x="989" y="360532"/>
                </a:lnTo>
                <a:lnTo>
                  <a:pt x="208" y="381494"/>
                </a:lnTo>
                <a:lnTo>
                  <a:pt x="0" y="391251"/>
                </a:lnTo>
                <a:lnTo>
                  <a:pt x="853" y="401725"/>
                </a:lnTo>
                <a:lnTo>
                  <a:pt x="2414" y="412676"/>
                </a:lnTo>
                <a:lnTo>
                  <a:pt x="4447" y="423945"/>
                </a:lnTo>
                <a:lnTo>
                  <a:pt x="6794" y="434435"/>
                </a:lnTo>
                <a:lnTo>
                  <a:pt x="9352" y="444405"/>
                </a:lnTo>
                <a:lnTo>
                  <a:pt x="12049" y="454027"/>
                </a:lnTo>
                <a:lnTo>
                  <a:pt x="15831" y="463420"/>
                </a:lnTo>
                <a:lnTo>
                  <a:pt x="20337" y="472657"/>
                </a:lnTo>
                <a:lnTo>
                  <a:pt x="25325" y="481792"/>
                </a:lnTo>
                <a:lnTo>
                  <a:pt x="30635" y="490858"/>
                </a:lnTo>
                <a:lnTo>
                  <a:pt x="41827" y="508871"/>
                </a:lnTo>
                <a:lnTo>
                  <a:pt x="47589" y="516849"/>
                </a:lnTo>
                <a:lnTo>
                  <a:pt x="53415" y="524152"/>
                </a:lnTo>
                <a:lnTo>
                  <a:pt x="59284" y="531005"/>
                </a:lnTo>
                <a:lnTo>
                  <a:pt x="65181" y="537558"/>
                </a:lnTo>
                <a:lnTo>
                  <a:pt x="77024" y="550131"/>
                </a:lnTo>
                <a:lnTo>
                  <a:pt x="82961" y="554277"/>
                </a:lnTo>
                <a:lnTo>
                  <a:pt x="88902" y="557041"/>
                </a:lnTo>
                <a:lnTo>
                  <a:pt x="106739" y="56257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MARTInkAnnotation5"/>
          <p:cNvSpPr/>
          <p:nvPr/>
        </p:nvSpPr>
        <p:spPr>
          <a:xfrm>
            <a:off x="-496491" y="5674102"/>
            <a:ext cx="167855" cy="383601"/>
          </a:xfrm>
          <a:custGeom>
            <a:avLst/>
            <a:gdLst/>
            <a:ahLst/>
            <a:cxnLst/>
            <a:rect l="0" t="0" r="0" b="0"/>
            <a:pathLst>
              <a:path w="167855" h="383601">
                <a:moveTo>
                  <a:pt x="0" y="17482"/>
                </a:moveTo>
                <a:lnTo>
                  <a:pt x="0" y="12742"/>
                </a:lnTo>
                <a:lnTo>
                  <a:pt x="993" y="11346"/>
                </a:lnTo>
                <a:lnTo>
                  <a:pt x="2646" y="10415"/>
                </a:lnTo>
                <a:lnTo>
                  <a:pt x="7689" y="8920"/>
                </a:lnTo>
                <a:lnTo>
                  <a:pt x="11024" y="6070"/>
                </a:lnTo>
                <a:lnTo>
                  <a:pt x="13303" y="3921"/>
                </a:lnTo>
                <a:lnTo>
                  <a:pt x="15814" y="2488"/>
                </a:lnTo>
                <a:lnTo>
                  <a:pt x="18480" y="1533"/>
                </a:lnTo>
                <a:lnTo>
                  <a:pt x="21250" y="897"/>
                </a:lnTo>
                <a:lnTo>
                  <a:pt x="25081" y="472"/>
                </a:lnTo>
                <a:lnTo>
                  <a:pt x="29619" y="189"/>
                </a:lnTo>
                <a:lnTo>
                  <a:pt x="34629" y="0"/>
                </a:lnTo>
                <a:lnTo>
                  <a:pt x="39953" y="867"/>
                </a:lnTo>
                <a:lnTo>
                  <a:pt x="45487" y="2436"/>
                </a:lnTo>
                <a:lnTo>
                  <a:pt x="51161" y="4475"/>
                </a:lnTo>
                <a:lnTo>
                  <a:pt x="56928" y="5834"/>
                </a:lnTo>
                <a:lnTo>
                  <a:pt x="62756" y="6740"/>
                </a:lnTo>
                <a:lnTo>
                  <a:pt x="68627" y="7344"/>
                </a:lnTo>
                <a:lnTo>
                  <a:pt x="73533" y="9732"/>
                </a:lnTo>
                <a:lnTo>
                  <a:pt x="77795" y="13307"/>
                </a:lnTo>
                <a:lnTo>
                  <a:pt x="81629" y="17675"/>
                </a:lnTo>
                <a:lnTo>
                  <a:pt x="86170" y="21580"/>
                </a:lnTo>
                <a:lnTo>
                  <a:pt x="91181" y="25175"/>
                </a:lnTo>
                <a:lnTo>
                  <a:pt x="96506" y="28564"/>
                </a:lnTo>
                <a:lnTo>
                  <a:pt x="101048" y="32808"/>
                </a:lnTo>
                <a:lnTo>
                  <a:pt x="105069" y="37621"/>
                </a:lnTo>
                <a:lnTo>
                  <a:pt x="108741" y="42815"/>
                </a:lnTo>
                <a:lnTo>
                  <a:pt x="112822" y="53876"/>
                </a:lnTo>
                <a:lnTo>
                  <a:pt x="114635" y="65407"/>
                </a:lnTo>
                <a:lnTo>
                  <a:pt x="115441" y="77147"/>
                </a:lnTo>
                <a:lnTo>
                  <a:pt x="113154" y="88979"/>
                </a:lnTo>
                <a:lnTo>
                  <a:pt x="108830" y="100852"/>
                </a:lnTo>
                <a:lnTo>
                  <a:pt x="103601" y="112744"/>
                </a:lnTo>
                <a:lnTo>
                  <a:pt x="100817" y="117701"/>
                </a:lnTo>
                <a:lnTo>
                  <a:pt x="97969" y="121998"/>
                </a:lnTo>
                <a:lnTo>
                  <a:pt x="95079" y="125854"/>
                </a:lnTo>
                <a:lnTo>
                  <a:pt x="91167" y="130410"/>
                </a:lnTo>
                <a:lnTo>
                  <a:pt x="86575" y="135432"/>
                </a:lnTo>
                <a:lnTo>
                  <a:pt x="81529" y="140764"/>
                </a:lnTo>
                <a:lnTo>
                  <a:pt x="77173" y="144318"/>
                </a:lnTo>
                <a:lnTo>
                  <a:pt x="73277" y="146688"/>
                </a:lnTo>
                <a:lnTo>
                  <a:pt x="69688" y="148268"/>
                </a:lnTo>
                <a:lnTo>
                  <a:pt x="65310" y="149321"/>
                </a:lnTo>
                <a:lnTo>
                  <a:pt x="60407" y="150023"/>
                </a:lnTo>
                <a:lnTo>
                  <a:pt x="55154" y="150491"/>
                </a:lnTo>
                <a:lnTo>
                  <a:pt x="50660" y="151795"/>
                </a:lnTo>
                <a:lnTo>
                  <a:pt x="46672" y="153657"/>
                </a:lnTo>
                <a:lnTo>
                  <a:pt x="43021" y="155890"/>
                </a:lnTo>
                <a:lnTo>
                  <a:pt x="39595" y="157379"/>
                </a:lnTo>
                <a:lnTo>
                  <a:pt x="36319" y="158372"/>
                </a:lnTo>
                <a:lnTo>
                  <a:pt x="33142" y="159034"/>
                </a:lnTo>
                <a:lnTo>
                  <a:pt x="30032" y="159475"/>
                </a:lnTo>
                <a:lnTo>
                  <a:pt x="26967" y="159769"/>
                </a:lnTo>
                <a:lnTo>
                  <a:pt x="17907" y="160355"/>
                </a:lnTo>
                <a:lnTo>
                  <a:pt x="17874" y="155616"/>
                </a:lnTo>
                <a:lnTo>
                  <a:pt x="18861" y="154220"/>
                </a:lnTo>
                <a:lnTo>
                  <a:pt x="20512" y="153289"/>
                </a:lnTo>
                <a:lnTo>
                  <a:pt x="22604" y="152669"/>
                </a:lnTo>
                <a:lnTo>
                  <a:pt x="25984" y="152255"/>
                </a:lnTo>
                <a:lnTo>
                  <a:pt x="30221" y="151979"/>
                </a:lnTo>
                <a:lnTo>
                  <a:pt x="35030" y="151795"/>
                </a:lnTo>
                <a:lnTo>
                  <a:pt x="40221" y="152665"/>
                </a:lnTo>
                <a:lnTo>
                  <a:pt x="45666" y="154237"/>
                </a:lnTo>
                <a:lnTo>
                  <a:pt x="57999" y="158630"/>
                </a:lnTo>
                <a:lnTo>
                  <a:pt x="73402" y="163889"/>
                </a:lnTo>
                <a:lnTo>
                  <a:pt x="80685" y="166680"/>
                </a:lnTo>
                <a:lnTo>
                  <a:pt x="87524" y="169534"/>
                </a:lnTo>
                <a:lnTo>
                  <a:pt x="94069" y="172428"/>
                </a:lnTo>
                <a:lnTo>
                  <a:pt x="100416" y="176342"/>
                </a:lnTo>
                <a:lnTo>
                  <a:pt x="106631" y="180935"/>
                </a:lnTo>
                <a:lnTo>
                  <a:pt x="112760" y="185982"/>
                </a:lnTo>
                <a:lnTo>
                  <a:pt x="118829" y="192324"/>
                </a:lnTo>
                <a:lnTo>
                  <a:pt x="124860" y="199527"/>
                </a:lnTo>
                <a:lnTo>
                  <a:pt x="130865" y="207307"/>
                </a:lnTo>
                <a:lnTo>
                  <a:pt x="135861" y="214477"/>
                </a:lnTo>
                <a:lnTo>
                  <a:pt x="140183" y="221241"/>
                </a:lnTo>
                <a:lnTo>
                  <a:pt x="144057" y="227736"/>
                </a:lnTo>
                <a:lnTo>
                  <a:pt x="147632" y="234050"/>
                </a:lnTo>
                <a:lnTo>
                  <a:pt x="154249" y="246357"/>
                </a:lnTo>
                <a:lnTo>
                  <a:pt x="157404" y="253409"/>
                </a:lnTo>
                <a:lnTo>
                  <a:pt x="160498" y="261087"/>
                </a:lnTo>
                <a:lnTo>
                  <a:pt x="163554" y="269183"/>
                </a:lnTo>
                <a:lnTo>
                  <a:pt x="165591" y="276563"/>
                </a:lnTo>
                <a:lnTo>
                  <a:pt x="166948" y="283469"/>
                </a:lnTo>
                <a:lnTo>
                  <a:pt x="167854" y="290057"/>
                </a:lnTo>
                <a:lnTo>
                  <a:pt x="167465" y="296433"/>
                </a:lnTo>
                <a:lnTo>
                  <a:pt x="166214" y="302668"/>
                </a:lnTo>
                <a:lnTo>
                  <a:pt x="164387" y="308810"/>
                </a:lnTo>
                <a:lnTo>
                  <a:pt x="162178" y="314887"/>
                </a:lnTo>
                <a:lnTo>
                  <a:pt x="159712" y="320924"/>
                </a:lnTo>
                <a:lnTo>
                  <a:pt x="157076" y="326933"/>
                </a:lnTo>
                <a:lnTo>
                  <a:pt x="151502" y="338902"/>
                </a:lnTo>
                <a:lnTo>
                  <a:pt x="148626" y="344871"/>
                </a:lnTo>
                <a:lnTo>
                  <a:pt x="145717" y="349843"/>
                </a:lnTo>
                <a:lnTo>
                  <a:pt x="142785" y="354149"/>
                </a:lnTo>
                <a:lnTo>
                  <a:pt x="139839" y="358014"/>
                </a:lnTo>
                <a:lnTo>
                  <a:pt x="135890" y="361581"/>
                </a:lnTo>
                <a:lnTo>
                  <a:pt x="131273" y="364952"/>
                </a:lnTo>
                <a:lnTo>
                  <a:pt x="126211" y="368191"/>
                </a:lnTo>
                <a:lnTo>
                  <a:pt x="120852" y="371343"/>
                </a:lnTo>
                <a:lnTo>
                  <a:pt x="115294" y="374437"/>
                </a:lnTo>
                <a:lnTo>
                  <a:pt x="109605" y="377491"/>
                </a:lnTo>
                <a:lnTo>
                  <a:pt x="103828" y="379527"/>
                </a:lnTo>
                <a:lnTo>
                  <a:pt x="97992" y="380885"/>
                </a:lnTo>
                <a:lnTo>
                  <a:pt x="92117" y="381790"/>
                </a:lnTo>
                <a:lnTo>
                  <a:pt x="86216" y="382393"/>
                </a:lnTo>
                <a:lnTo>
                  <a:pt x="80298" y="382795"/>
                </a:lnTo>
                <a:lnTo>
                  <a:pt x="69422" y="383242"/>
                </a:lnTo>
                <a:lnTo>
                  <a:pt x="57722" y="383494"/>
                </a:lnTo>
                <a:lnTo>
                  <a:pt x="44649" y="38360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SMARTInkAnnotation6"/>
          <p:cNvSpPr/>
          <p:nvPr/>
        </p:nvSpPr>
        <p:spPr>
          <a:xfrm>
            <a:off x="-282178" y="5584428"/>
            <a:ext cx="133820" cy="629741"/>
          </a:xfrm>
          <a:custGeom>
            <a:avLst/>
            <a:gdLst/>
            <a:ahLst/>
            <a:cxnLst/>
            <a:rect l="0" t="0" r="0" b="0"/>
            <a:pathLst>
              <a:path w="133820" h="629741">
                <a:moveTo>
                  <a:pt x="26789" y="0"/>
                </a:moveTo>
                <a:lnTo>
                  <a:pt x="26789" y="4740"/>
                </a:lnTo>
                <a:lnTo>
                  <a:pt x="27781" y="6137"/>
                </a:lnTo>
                <a:lnTo>
                  <a:pt x="29435" y="7068"/>
                </a:lnTo>
                <a:lnTo>
                  <a:pt x="31530" y="7688"/>
                </a:lnTo>
                <a:lnTo>
                  <a:pt x="33918" y="10086"/>
                </a:lnTo>
                <a:lnTo>
                  <a:pt x="36502" y="13669"/>
                </a:lnTo>
                <a:lnTo>
                  <a:pt x="39218" y="18043"/>
                </a:lnTo>
                <a:lnTo>
                  <a:pt x="42020" y="23935"/>
                </a:lnTo>
                <a:lnTo>
                  <a:pt x="44880" y="30839"/>
                </a:lnTo>
                <a:lnTo>
                  <a:pt x="47780" y="38419"/>
                </a:lnTo>
                <a:lnTo>
                  <a:pt x="53647" y="54778"/>
                </a:lnTo>
                <a:lnTo>
                  <a:pt x="56600" y="63308"/>
                </a:lnTo>
                <a:lnTo>
                  <a:pt x="60554" y="72963"/>
                </a:lnTo>
                <a:lnTo>
                  <a:pt x="65174" y="83368"/>
                </a:lnTo>
                <a:lnTo>
                  <a:pt x="70238" y="94274"/>
                </a:lnTo>
                <a:lnTo>
                  <a:pt x="81157" y="119621"/>
                </a:lnTo>
                <a:lnTo>
                  <a:pt x="104336" y="176315"/>
                </a:lnTo>
                <a:lnTo>
                  <a:pt x="109244" y="191958"/>
                </a:lnTo>
                <a:lnTo>
                  <a:pt x="113510" y="208339"/>
                </a:lnTo>
                <a:lnTo>
                  <a:pt x="117345" y="225213"/>
                </a:lnTo>
                <a:lnTo>
                  <a:pt x="119902" y="241423"/>
                </a:lnTo>
                <a:lnTo>
                  <a:pt x="121606" y="257191"/>
                </a:lnTo>
                <a:lnTo>
                  <a:pt x="122743" y="272664"/>
                </a:lnTo>
                <a:lnTo>
                  <a:pt x="124493" y="288932"/>
                </a:lnTo>
                <a:lnTo>
                  <a:pt x="129083" y="322883"/>
                </a:lnTo>
                <a:lnTo>
                  <a:pt x="130704" y="339279"/>
                </a:lnTo>
                <a:lnTo>
                  <a:pt x="131784" y="355171"/>
                </a:lnTo>
                <a:lnTo>
                  <a:pt x="132505" y="370726"/>
                </a:lnTo>
                <a:lnTo>
                  <a:pt x="133305" y="401238"/>
                </a:lnTo>
                <a:lnTo>
                  <a:pt x="133819" y="456509"/>
                </a:lnTo>
                <a:lnTo>
                  <a:pt x="132869" y="469043"/>
                </a:lnTo>
                <a:lnTo>
                  <a:pt x="131243" y="481367"/>
                </a:lnTo>
                <a:lnTo>
                  <a:pt x="129167" y="493551"/>
                </a:lnTo>
                <a:lnTo>
                  <a:pt x="125799" y="504651"/>
                </a:lnTo>
                <a:lnTo>
                  <a:pt x="121569" y="515028"/>
                </a:lnTo>
                <a:lnTo>
                  <a:pt x="116765" y="524922"/>
                </a:lnTo>
                <a:lnTo>
                  <a:pt x="112570" y="534495"/>
                </a:lnTo>
                <a:lnTo>
                  <a:pt x="108781" y="543854"/>
                </a:lnTo>
                <a:lnTo>
                  <a:pt x="105263" y="553069"/>
                </a:lnTo>
                <a:lnTo>
                  <a:pt x="100933" y="562190"/>
                </a:lnTo>
                <a:lnTo>
                  <a:pt x="96062" y="571246"/>
                </a:lnTo>
                <a:lnTo>
                  <a:pt x="90830" y="580260"/>
                </a:lnTo>
                <a:lnTo>
                  <a:pt x="85358" y="588255"/>
                </a:lnTo>
                <a:lnTo>
                  <a:pt x="79726" y="595568"/>
                </a:lnTo>
                <a:lnTo>
                  <a:pt x="73986" y="602428"/>
                </a:lnTo>
                <a:lnTo>
                  <a:pt x="68176" y="607994"/>
                </a:lnTo>
                <a:lnTo>
                  <a:pt x="62318" y="612697"/>
                </a:lnTo>
                <a:lnTo>
                  <a:pt x="56428" y="616824"/>
                </a:lnTo>
                <a:lnTo>
                  <a:pt x="51509" y="619575"/>
                </a:lnTo>
                <a:lnTo>
                  <a:pt x="47238" y="621409"/>
                </a:lnTo>
                <a:lnTo>
                  <a:pt x="43398" y="622633"/>
                </a:lnTo>
                <a:lnTo>
                  <a:pt x="38854" y="624440"/>
                </a:lnTo>
                <a:lnTo>
                  <a:pt x="33840" y="626637"/>
                </a:lnTo>
                <a:lnTo>
                  <a:pt x="28513" y="629094"/>
                </a:lnTo>
                <a:lnTo>
                  <a:pt x="22978" y="629740"/>
                </a:lnTo>
                <a:lnTo>
                  <a:pt x="17303" y="629179"/>
                </a:lnTo>
                <a:lnTo>
                  <a:pt x="0" y="625078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MARTInkAnnotation7"/>
          <p:cNvSpPr/>
          <p:nvPr/>
        </p:nvSpPr>
        <p:spPr>
          <a:xfrm>
            <a:off x="-76795" y="5532589"/>
            <a:ext cx="250032" cy="301871"/>
          </a:xfrm>
          <a:custGeom>
            <a:avLst/>
            <a:gdLst/>
            <a:ahLst/>
            <a:cxnLst/>
            <a:rect l="0" t="0" r="0" b="0"/>
            <a:pathLst>
              <a:path w="250032" h="301871">
                <a:moveTo>
                  <a:pt x="0" y="51839"/>
                </a:moveTo>
                <a:lnTo>
                  <a:pt x="0" y="47099"/>
                </a:lnTo>
                <a:lnTo>
                  <a:pt x="2646" y="39480"/>
                </a:lnTo>
                <a:lnTo>
                  <a:pt x="7688" y="27900"/>
                </a:lnTo>
                <a:lnTo>
                  <a:pt x="13302" y="21154"/>
                </a:lnTo>
                <a:lnTo>
                  <a:pt x="18479" y="15711"/>
                </a:lnTo>
                <a:lnTo>
                  <a:pt x="21249" y="12871"/>
                </a:lnTo>
                <a:lnTo>
                  <a:pt x="25080" y="9985"/>
                </a:lnTo>
                <a:lnTo>
                  <a:pt x="29618" y="7069"/>
                </a:lnTo>
                <a:lnTo>
                  <a:pt x="34628" y="4134"/>
                </a:lnTo>
                <a:lnTo>
                  <a:pt x="38960" y="2175"/>
                </a:lnTo>
                <a:lnTo>
                  <a:pt x="46420" y="0"/>
                </a:lnTo>
                <a:lnTo>
                  <a:pt x="49798" y="413"/>
                </a:lnTo>
                <a:lnTo>
                  <a:pt x="53042" y="1680"/>
                </a:lnTo>
                <a:lnTo>
                  <a:pt x="59293" y="5733"/>
                </a:lnTo>
                <a:lnTo>
                  <a:pt x="65378" y="10842"/>
                </a:lnTo>
                <a:lnTo>
                  <a:pt x="69382" y="13594"/>
                </a:lnTo>
                <a:lnTo>
                  <a:pt x="74036" y="16420"/>
                </a:lnTo>
                <a:lnTo>
                  <a:pt x="79123" y="19297"/>
                </a:lnTo>
                <a:lnTo>
                  <a:pt x="83506" y="24191"/>
                </a:lnTo>
                <a:lnTo>
                  <a:pt x="87421" y="30430"/>
                </a:lnTo>
                <a:lnTo>
                  <a:pt x="100832" y="57091"/>
                </a:lnTo>
                <a:lnTo>
                  <a:pt x="103932" y="64270"/>
                </a:lnTo>
                <a:lnTo>
                  <a:pt x="106991" y="72032"/>
                </a:lnTo>
                <a:lnTo>
                  <a:pt x="110023" y="80184"/>
                </a:lnTo>
                <a:lnTo>
                  <a:pt x="113036" y="89587"/>
                </a:lnTo>
                <a:lnTo>
                  <a:pt x="116037" y="99825"/>
                </a:lnTo>
                <a:lnTo>
                  <a:pt x="119030" y="110618"/>
                </a:lnTo>
                <a:lnTo>
                  <a:pt x="125001" y="130549"/>
                </a:lnTo>
                <a:lnTo>
                  <a:pt x="127982" y="140031"/>
                </a:lnTo>
                <a:lnTo>
                  <a:pt x="129970" y="149329"/>
                </a:lnTo>
                <a:lnTo>
                  <a:pt x="131295" y="158505"/>
                </a:lnTo>
                <a:lnTo>
                  <a:pt x="132178" y="167598"/>
                </a:lnTo>
                <a:lnTo>
                  <a:pt x="132767" y="176637"/>
                </a:lnTo>
                <a:lnTo>
                  <a:pt x="133160" y="185639"/>
                </a:lnTo>
                <a:lnTo>
                  <a:pt x="133421" y="194617"/>
                </a:lnTo>
                <a:lnTo>
                  <a:pt x="132604" y="202587"/>
                </a:lnTo>
                <a:lnTo>
                  <a:pt x="131066" y="209885"/>
                </a:lnTo>
                <a:lnTo>
                  <a:pt x="129050" y="216734"/>
                </a:lnTo>
                <a:lnTo>
                  <a:pt x="127705" y="223284"/>
                </a:lnTo>
                <a:lnTo>
                  <a:pt x="126809" y="229636"/>
                </a:lnTo>
                <a:lnTo>
                  <a:pt x="126211" y="235854"/>
                </a:lnTo>
                <a:lnTo>
                  <a:pt x="124820" y="241985"/>
                </a:lnTo>
                <a:lnTo>
                  <a:pt x="122901" y="248056"/>
                </a:lnTo>
                <a:lnTo>
                  <a:pt x="120629" y="254088"/>
                </a:lnTo>
                <a:lnTo>
                  <a:pt x="117130" y="259101"/>
                </a:lnTo>
                <a:lnTo>
                  <a:pt x="112813" y="263436"/>
                </a:lnTo>
                <a:lnTo>
                  <a:pt x="107951" y="267317"/>
                </a:lnTo>
                <a:lnTo>
                  <a:pt x="103717" y="269905"/>
                </a:lnTo>
                <a:lnTo>
                  <a:pt x="96367" y="272781"/>
                </a:lnTo>
                <a:lnTo>
                  <a:pt x="89793" y="274059"/>
                </a:lnTo>
                <a:lnTo>
                  <a:pt x="83564" y="274626"/>
                </a:lnTo>
                <a:lnTo>
                  <a:pt x="77488" y="274879"/>
                </a:lnTo>
                <a:lnTo>
                  <a:pt x="74479" y="273954"/>
                </a:lnTo>
                <a:lnTo>
                  <a:pt x="68490" y="270280"/>
                </a:lnTo>
                <a:lnTo>
                  <a:pt x="64511" y="268904"/>
                </a:lnTo>
                <a:lnTo>
                  <a:pt x="59875" y="267986"/>
                </a:lnTo>
                <a:lnTo>
                  <a:pt x="54799" y="267375"/>
                </a:lnTo>
                <a:lnTo>
                  <a:pt x="50423" y="264983"/>
                </a:lnTo>
                <a:lnTo>
                  <a:pt x="42915" y="257033"/>
                </a:lnTo>
                <a:lnTo>
                  <a:pt x="38917" y="249531"/>
                </a:lnTo>
                <a:lnTo>
                  <a:pt x="37140" y="242889"/>
                </a:lnTo>
                <a:lnTo>
                  <a:pt x="36351" y="236631"/>
                </a:lnTo>
                <a:lnTo>
                  <a:pt x="37132" y="233572"/>
                </a:lnTo>
                <a:lnTo>
                  <a:pt x="40646" y="227529"/>
                </a:lnTo>
                <a:lnTo>
                  <a:pt x="48161" y="221535"/>
                </a:lnTo>
                <a:lnTo>
                  <a:pt x="52943" y="218548"/>
                </a:lnTo>
                <a:lnTo>
                  <a:pt x="58116" y="216556"/>
                </a:lnTo>
                <a:lnTo>
                  <a:pt x="63549" y="215228"/>
                </a:lnTo>
                <a:lnTo>
                  <a:pt x="69155" y="214344"/>
                </a:lnTo>
                <a:lnTo>
                  <a:pt x="74876" y="213753"/>
                </a:lnTo>
                <a:lnTo>
                  <a:pt x="80675" y="213360"/>
                </a:lnTo>
                <a:lnTo>
                  <a:pt x="86526" y="213097"/>
                </a:lnTo>
                <a:lnTo>
                  <a:pt x="93402" y="213915"/>
                </a:lnTo>
                <a:lnTo>
                  <a:pt x="100963" y="215452"/>
                </a:lnTo>
                <a:lnTo>
                  <a:pt x="108981" y="217469"/>
                </a:lnTo>
                <a:lnTo>
                  <a:pt x="117302" y="219806"/>
                </a:lnTo>
                <a:lnTo>
                  <a:pt x="134486" y="225048"/>
                </a:lnTo>
                <a:lnTo>
                  <a:pt x="143235" y="228828"/>
                </a:lnTo>
                <a:lnTo>
                  <a:pt x="152045" y="233331"/>
                </a:lnTo>
                <a:lnTo>
                  <a:pt x="168779" y="242635"/>
                </a:lnTo>
                <a:lnTo>
                  <a:pt x="182830" y="250077"/>
                </a:lnTo>
                <a:lnTo>
                  <a:pt x="189356" y="254443"/>
                </a:lnTo>
                <a:lnTo>
                  <a:pt x="195690" y="259338"/>
                </a:lnTo>
                <a:lnTo>
                  <a:pt x="201897" y="264585"/>
                </a:lnTo>
                <a:lnTo>
                  <a:pt x="208020" y="269076"/>
                </a:lnTo>
                <a:lnTo>
                  <a:pt x="214086" y="273062"/>
                </a:lnTo>
                <a:lnTo>
                  <a:pt x="220115" y="276711"/>
                </a:lnTo>
                <a:lnTo>
                  <a:pt x="225126" y="280136"/>
                </a:lnTo>
                <a:lnTo>
                  <a:pt x="229459" y="283412"/>
                </a:lnTo>
                <a:lnTo>
                  <a:pt x="236919" y="289698"/>
                </a:lnTo>
                <a:lnTo>
                  <a:pt x="240297" y="292763"/>
                </a:lnTo>
                <a:lnTo>
                  <a:pt x="250031" y="30187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MARTInkAnnotation8"/>
          <p:cNvSpPr/>
          <p:nvPr/>
        </p:nvSpPr>
        <p:spPr>
          <a:xfrm>
            <a:off x="333970" y="5789811"/>
            <a:ext cx="53579" cy="214313"/>
          </a:xfrm>
          <a:custGeom>
            <a:avLst/>
            <a:gdLst/>
            <a:ahLst/>
            <a:cxnLst/>
            <a:rect l="0" t="0" r="0" b="0"/>
            <a:pathLst>
              <a:path w="53579" h="214313">
                <a:moveTo>
                  <a:pt x="0" y="0"/>
                </a:moveTo>
                <a:lnTo>
                  <a:pt x="0" y="4740"/>
                </a:lnTo>
                <a:lnTo>
                  <a:pt x="993" y="6137"/>
                </a:lnTo>
                <a:lnTo>
                  <a:pt x="2646" y="7068"/>
                </a:lnTo>
                <a:lnTo>
                  <a:pt x="7689" y="8562"/>
                </a:lnTo>
                <a:lnTo>
                  <a:pt x="9095" y="9677"/>
                </a:lnTo>
                <a:lnTo>
                  <a:pt x="11024" y="11412"/>
                </a:lnTo>
                <a:lnTo>
                  <a:pt x="13303" y="13562"/>
                </a:lnTo>
                <a:lnTo>
                  <a:pt x="15814" y="16978"/>
                </a:lnTo>
                <a:lnTo>
                  <a:pt x="18480" y="21241"/>
                </a:lnTo>
                <a:lnTo>
                  <a:pt x="21250" y="26067"/>
                </a:lnTo>
                <a:lnTo>
                  <a:pt x="24088" y="30276"/>
                </a:lnTo>
                <a:lnTo>
                  <a:pt x="26973" y="34075"/>
                </a:lnTo>
                <a:lnTo>
                  <a:pt x="29888" y="37600"/>
                </a:lnTo>
                <a:lnTo>
                  <a:pt x="31832" y="41934"/>
                </a:lnTo>
                <a:lnTo>
                  <a:pt x="33128" y="46808"/>
                </a:lnTo>
                <a:lnTo>
                  <a:pt x="33991" y="52041"/>
                </a:lnTo>
                <a:lnTo>
                  <a:pt x="35560" y="57515"/>
                </a:lnTo>
                <a:lnTo>
                  <a:pt x="37597" y="63147"/>
                </a:lnTo>
                <a:lnTo>
                  <a:pt x="39947" y="68888"/>
                </a:lnTo>
                <a:lnTo>
                  <a:pt x="41514" y="74698"/>
                </a:lnTo>
                <a:lnTo>
                  <a:pt x="42559" y="80557"/>
                </a:lnTo>
                <a:lnTo>
                  <a:pt x="43256" y="86447"/>
                </a:lnTo>
                <a:lnTo>
                  <a:pt x="44712" y="93350"/>
                </a:lnTo>
                <a:lnTo>
                  <a:pt x="46675" y="100929"/>
                </a:lnTo>
                <a:lnTo>
                  <a:pt x="48976" y="108958"/>
                </a:lnTo>
                <a:lnTo>
                  <a:pt x="50510" y="116295"/>
                </a:lnTo>
                <a:lnTo>
                  <a:pt x="51533" y="123170"/>
                </a:lnTo>
                <a:lnTo>
                  <a:pt x="52215" y="129739"/>
                </a:lnTo>
                <a:lnTo>
                  <a:pt x="52669" y="137094"/>
                </a:lnTo>
                <a:lnTo>
                  <a:pt x="53174" y="153205"/>
                </a:lnTo>
                <a:lnTo>
                  <a:pt x="53499" y="181663"/>
                </a:lnTo>
                <a:lnTo>
                  <a:pt x="53578" y="214312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MARTInkAnnotation9"/>
          <p:cNvSpPr/>
          <p:nvPr/>
        </p:nvSpPr>
        <p:spPr>
          <a:xfrm>
            <a:off x="280392" y="5897076"/>
            <a:ext cx="241103" cy="35459"/>
          </a:xfrm>
          <a:custGeom>
            <a:avLst/>
            <a:gdLst/>
            <a:ahLst/>
            <a:cxnLst/>
            <a:rect l="0" t="0" r="0" b="0"/>
            <a:pathLst>
              <a:path w="241103" h="35459">
                <a:moveTo>
                  <a:pt x="0" y="8821"/>
                </a:moveTo>
                <a:lnTo>
                  <a:pt x="0" y="1131"/>
                </a:lnTo>
                <a:lnTo>
                  <a:pt x="992" y="718"/>
                </a:lnTo>
                <a:lnTo>
                  <a:pt x="7129" y="136"/>
                </a:lnTo>
                <a:lnTo>
                  <a:pt x="12429" y="0"/>
                </a:lnTo>
                <a:lnTo>
                  <a:pt x="16224" y="955"/>
                </a:lnTo>
                <a:lnTo>
                  <a:pt x="20738" y="2585"/>
                </a:lnTo>
                <a:lnTo>
                  <a:pt x="25731" y="4664"/>
                </a:lnTo>
                <a:lnTo>
                  <a:pt x="31045" y="6049"/>
                </a:lnTo>
                <a:lnTo>
                  <a:pt x="36572" y="6973"/>
                </a:lnTo>
                <a:lnTo>
                  <a:pt x="42240" y="7588"/>
                </a:lnTo>
                <a:lnTo>
                  <a:pt x="48996" y="8991"/>
                </a:lnTo>
                <a:lnTo>
                  <a:pt x="56477" y="10919"/>
                </a:lnTo>
                <a:lnTo>
                  <a:pt x="64440" y="13196"/>
                </a:lnTo>
                <a:lnTo>
                  <a:pt x="71734" y="15707"/>
                </a:lnTo>
                <a:lnTo>
                  <a:pt x="78581" y="18371"/>
                </a:lnTo>
                <a:lnTo>
                  <a:pt x="85129" y="21142"/>
                </a:lnTo>
                <a:lnTo>
                  <a:pt x="92472" y="23980"/>
                </a:lnTo>
                <a:lnTo>
                  <a:pt x="108567" y="29780"/>
                </a:lnTo>
                <a:lnTo>
                  <a:pt x="117027" y="31723"/>
                </a:lnTo>
                <a:lnTo>
                  <a:pt x="125643" y="33019"/>
                </a:lnTo>
                <a:lnTo>
                  <a:pt x="134364" y="33882"/>
                </a:lnTo>
                <a:lnTo>
                  <a:pt x="142162" y="34458"/>
                </a:lnTo>
                <a:lnTo>
                  <a:pt x="149345" y="34842"/>
                </a:lnTo>
                <a:lnTo>
                  <a:pt x="162618" y="35269"/>
                </a:lnTo>
                <a:lnTo>
                  <a:pt x="175131" y="35458"/>
                </a:lnTo>
                <a:lnTo>
                  <a:pt x="181246" y="34517"/>
                </a:lnTo>
                <a:lnTo>
                  <a:pt x="187307" y="32896"/>
                </a:lnTo>
                <a:lnTo>
                  <a:pt x="193333" y="30825"/>
                </a:lnTo>
                <a:lnTo>
                  <a:pt x="199334" y="29443"/>
                </a:lnTo>
                <a:lnTo>
                  <a:pt x="205319" y="28523"/>
                </a:lnTo>
                <a:lnTo>
                  <a:pt x="211293" y="27908"/>
                </a:lnTo>
                <a:lnTo>
                  <a:pt x="216268" y="26507"/>
                </a:lnTo>
                <a:lnTo>
                  <a:pt x="220577" y="24580"/>
                </a:lnTo>
                <a:lnTo>
                  <a:pt x="224443" y="22304"/>
                </a:lnTo>
                <a:lnTo>
                  <a:pt x="228011" y="20786"/>
                </a:lnTo>
                <a:lnTo>
                  <a:pt x="231382" y="19774"/>
                </a:lnTo>
                <a:lnTo>
                  <a:pt x="241102" y="17751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MARTInkAnnotation10"/>
          <p:cNvSpPr/>
          <p:nvPr/>
        </p:nvSpPr>
        <p:spPr>
          <a:xfrm>
            <a:off x="592967" y="5745162"/>
            <a:ext cx="169629" cy="169652"/>
          </a:xfrm>
          <a:custGeom>
            <a:avLst/>
            <a:gdLst/>
            <a:ahLst/>
            <a:cxnLst/>
            <a:rect l="0" t="0" r="0" b="0"/>
            <a:pathLst>
              <a:path w="169629" h="169652">
                <a:moveTo>
                  <a:pt x="17824" y="0"/>
                </a:moveTo>
                <a:lnTo>
                  <a:pt x="26644" y="0"/>
                </a:lnTo>
                <a:lnTo>
                  <a:pt x="26721" y="4740"/>
                </a:lnTo>
                <a:lnTo>
                  <a:pt x="26751" y="20991"/>
                </a:lnTo>
                <a:lnTo>
                  <a:pt x="25760" y="23916"/>
                </a:lnTo>
                <a:lnTo>
                  <a:pt x="24106" y="26858"/>
                </a:lnTo>
                <a:lnTo>
                  <a:pt x="22012" y="29811"/>
                </a:lnTo>
                <a:lnTo>
                  <a:pt x="20616" y="33765"/>
                </a:lnTo>
                <a:lnTo>
                  <a:pt x="19686" y="38385"/>
                </a:lnTo>
                <a:lnTo>
                  <a:pt x="19065" y="43449"/>
                </a:lnTo>
                <a:lnTo>
                  <a:pt x="17659" y="47818"/>
                </a:lnTo>
                <a:lnTo>
                  <a:pt x="15730" y="51723"/>
                </a:lnTo>
                <a:lnTo>
                  <a:pt x="13451" y="55317"/>
                </a:lnTo>
                <a:lnTo>
                  <a:pt x="11932" y="58706"/>
                </a:lnTo>
                <a:lnTo>
                  <a:pt x="10919" y="61958"/>
                </a:lnTo>
                <a:lnTo>
                  <a:pt x="10245" y="65118"/>
                </a:lnTo>
                <a:lnTo>
                  <a:pt x="8802" y="68216"/>
                </a:lnTo>
                <a:lnTo>
                  <a:pt x="6848" y="71275"/>
                </a:lnTo>
                <a:lnTo>
                  <a:pt x="4554" y="74306"/>
                </a:lnTo>
                <a:lnTo>
                  <a:pt x="3024" y="78310"/>
                </a:lnTo>
                <a:lnTo>
                  <a:pt x="2004" y="82965"/>
                </a:lnTo>
                <a:lnTo>
                  <a:pt x="1324" y="88052"/>
                </a:lnTo>
                <a:lnTo>
                  <a:pt x="871" y="92436"/>
                </a:lnTo>
                <a:lnTo>
                  <a:pt x="569" y="96350"/>
                </a:lnTo>
                <a:lnTo>
                  <a:pt x="368" y="99952"/>
                </a:lnTo>
                <a:lnTo>
                  <a:pt x="144" y="106601"/>
                </a:lnTo>
                <a:lnTo>
                  <a:pt x="0" y="118953"/>
                </a:lnTo>
                <a:lnTo>
                  <a:pt x="980" y="121966"/>
                </a:lnTo>
                <a:lnTo>
                  <a:pt x="2626" y="124967"/>
                </a:lnTo>
                <a:lnTo>
                  <a:pt x="4716" y="127959"/>
                </a:lnTo>
                <a:lnTo>
                  <a:pt x="7101" y="130947"/>
                </a:lnTo>
                <a:lnTo>
                  <a:pt x="9683" y="133931"/>
                </a:lnTo>
                <a:lnTo>
                  <a:pt x="12396" y="136912"/>
                </a:lnTo>
                <a:lnTo>
                  <a:pt x="18058" y="142871"/>
                </a:lnTo>
                <a:lnTo>
                  <a:pt x="29776" y="154781"/>
                </a:lnTo>
                <a:lnTo>
                  <a:pt x="33730" y="157757"/>
                </a:lnTo>
                <a:lnTo>
                  <a:pt x="38350" y="160734"/>
                </a:lnTo>
                <a:lnTo>
                  <a:pt x="43414" y="163711"/>
                </a:lnTo>
                <a:lnTo>
                  <a:pt x="48774" y="165695"/>
                </a:lnTo>
                <a:lnTo>
                  <a:pt x="54333" y="167018"/>
                </a:lnTo>
                <a:lnTo>
                  <a:pt x="60022" y="167900"/>
                </a:lnTo>
                <a:lnTo>
                  <a:pt x="64808" y="168488"/>
                </a:lnTo>
                <a:lnTo>
                  <a:pt x="68990" y="168880"/>
                </a:lnTo>
                <a:lnTo>
                  <a:pt x="72771" y="169141"/>
                </a:lnTo>
                <a:lnTo>
                  <a:pt x="77275" y="169316"/>
                </a:lnTo>
                <a:lnTo>
                  <a:pt x="87572" y="169510"/>
                </a:lnTo>
                <a:lnTo>
                  <a:pt x="129805" y="169651"/>
                </a:lnTo>
                <a:lnTo>
                  <a:pt x="135142" y="168663"/>
                </a:lnTo>
                <a:lnTo>
                  <a:pt x="139692" y="167012"/>
                </a:lnTo>
                <a:lnTo>
                  <a:pt x="169628" y="151805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SMARTInkAnnotation11"/>
          <p:cNvSpPr/>
          <p:nvPr/>
        </p:nvSpPr>
        <p:spPr>
          <a:xfrm>
            <a:off x="753666" y="5691584"/>
            <a:ext cx="80358" cy="634009"/>
          </a:xfrm>
          <a:custGeom>
            <a:avLst/>
            <a:gdLst/>
            <a:ahLst/>
            <a:cxnLst/>
            <a:rect l="0" t="0" r="0" b="0"/>
            <a:pathLst>
              <a:path w="80358" h="634009">
                <a:moveTo>
                  <a:pt x="71437" y="0"/>
                </a:moveTo>
                <a:lnTo>
                  <a:pt x="79999" y="0"/>
                </a:lnTo>
                <a:lnTo>
                  <a:pt x="80352" y="18092"/>
                </a:lnTo>
                <a:lnTo>
                  <a:pt x="80357" y="20991"/>
                </a:lnTo>
                <a:lnTo>
                  <a:pt x="79368" y="24908"/>
                </a:lnTo>
                <a:lnTo>
                  <a:pt x="77717" y="29503"/>
                </a:lnTo>
                <a:lnTo>
                  <a:pt x="75623" y="34552"/>
                </a:lnTo>
                <a:lnTo>
                  <a:pt x="73298" y="45453"/>
                </a:lnTo>
                <a:lnTo>
                  <a:pt x="72264" y="57905"/>
                </a:lnTo>
                <a:lnTo>
                  <a:pt x="71805" y="73360"/>
                </a:lnTo>
                <a:lnTo>
                  <a:pt x="71546" y="98796"/>
                </a:lnTo>
                <a:lnTo>
                  <a:pt x="70517" y="107536"/>
                </a:lnTo>
                <a:lnTo>
                  <a:pt x="68840" y="116339"/>
                </a:lnTo>
                <a:lnTo>
                  <a:pt x="66729" y="125185"/>
                </a:lnTo>
                <a:lnTo>
                  <a:pt x="64383" y="142950"/>
                </a:lnTo>
                <a:lnTo>
                  <a:pt x="63341" y="161760"/>
                </a:lnTo>
                <a:lnTo>
                  <a:pt x="62878" y="183349"/>
                </a:lnTo>
                <a:lnTo>
                  <a:pt x="61763" y="194662"/>
                </a:lnTo>
                <a:lnTo>
                  <a:pt x="60026" y="206174"/>
                </a:lnTo>
                <a:lnTo>
                  <a:pt x="57877" y="217816"/>
                </a:lnTo>
                <a:lnTo>
                  <a:pt x="56444" y="229547"/>
                </a:lnTo>
                <a:lnTo>
                  <a:pt x="55488" y="241336"/>
                </a:lnTo>
                <a:lnTo>
                  <a:pt x="54851" y="253164"/>
                </a:lnTo>
                <a:lnTo>
                  <a:pt x="53435" y="265018"/>
                </a:lnTo>
                <a:lnTo>
                  <a:pt x="51498" y="276890"/>
                </a:lnTo>
                <a:lnTo>
                  <a:pt x="49215" y="288773"/>
                </a:lnTo>
                <a:lnTo>
                  <a:pt x="44032" y="312560"/>
                </a:lnTo>
                <a:lnTo>
                  <a:pt x="26735" y="383979"/>
                </a:lnTo>
                <a:lnTo>
                  <a:pt x="23776" y="395885"/>
                </a:lnTo>
                <a:lnTo>
                  <a:pt x="21804" y="407790"/>
                </a:lnTo>
                <a:lnTo>
                  <a:pt x="20489" y="419696"/>
                </a:lnTo>
                <a:lnTo>
                  <a:pt x="19612" y="431602"/>
                </a:lnTo>
                <a:lnTo>
                  <a:pt x="18036" y="442516"/>
                </a:lnTo>
                <a:lnTo>
                  <a:pt x="15992" y="452769"/>
                </a:lnTo>
                <a:lnTo>
                  <a:pt x="13638" y="462581"/>
                </a:lnTo>
                <a:lnTo>
                  <a:pt x="12068" y="472098"/>
                </a:lnTo>
                <a:lnTo>
                  <a:pt x="10324" y="490611"/>
                </a:lnTo>
                <a:lnTo>
                  <a:pt x="8867" y="499715"/>
                </a:lnTo>
                <a:lnTo>
                  <a:pt x="6903" y="508760"/>
                </a:lnTo>
                <a:lnTo>
                  <a:pt x="4602" y="517767"/>
                </a:lnTo>
                <a:lnTo>
                  <a:pt x="3068" y="526749"/>
                </a:lnTo>
                <a:lnTo>
                  <a:pt x="1363" y="544666"/>
                </a:lnTo>
                <a:lnTo>
                  <a:pt x="606" y="559904"/>
                </a:lnTo>
                <a:lnTo>
                  <a:pt x="179" y="579639"/>
                </a:lnTo>
                <a:lnTo>
                  <a:pt x="0" y="633593"/>
                </a:lnTo>
                <a:lnTo>
                  <a:pt x="992" y="633731"/>
                </a:lnTo>
                <a:lnTo>
                  <a:pt x="2646" y="633824"/>
                </a:lnTo>
                <a:lnTo>
                  <a:pt x="8897" y="634007"/>
                </a:lnTo>
                <a:lnTo>
                  <a:pt x="8929" y="634008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-460772" y="6075561"/>
            <a:ext cx="2647" cy="1"/>
          </a:xfrm>
          <a:custGeom>
            <a:avLst/>
            <a:gdLst/>
            <a:ahLst/>
            <a:cxnLst/>
            <a:rect l="0" t="0" r="0" b="0"/>
            <a:pathLst>
              <a:path w="2647" h="1">
                <a:moveTo>
                  <a:pt x="0" y="0"/>
                </a:moveTo>
                <a:lnTo>
                  <a:pt x="2646" y="0"/>
                </a:lnTo>
                <a:close/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SMARTInkAnnotation13"/>
          <p:cNvSpPr/>
          <p:nvPr/>
        </p:nvSpPr>
        <p:spPr>
          <a:xfrm>
            <a:off x="-385271" y="3414636"/>
            <a:ext cx="268342" cy="374926"/>
          </a:xfrm>
          <a:custGeom>
            <a:avLst/>
            <a:gdLst/>
            <a:ahLst/>
            <a:cxnLst/>
            <a:rect l="0" t="0" r="0" b="0"/>
            <a:pathLst>
              <a:path w="268342" h="374926">
                <a:moveTo>
                  <a:pt x="228108" y="44527"/>
                </a:moveTo>
                <a:lnTo>
                  <a:pt x="228108" y="39786"/>
                </a:lnTo>
                <a:lnTo>
                  <a:pt x="227116" y="38390"/>
                </a:lnTo>
                <a:lnTo>
                  <a:pt x="225463" y="37459"/>
                </a:lnTo>
                <a:lnTo>
                  <a:pt x="223368" y="36838"/>
                </a:lnTo>
                <a:lnTo>
                  <a:pt x="218395" y="33503"/>
                </a:lnTo>
                <a:lnTo>
                  <a:pt x="215680" y="31224"/>
                </a:lnTo>
                <a:lnTo>
                  <a:pt x="212877" y="29705"/>
                </a:lnTo>
                <a:lnTo>
                  <a:pt x="203201" y="26575"/>
                </a:lnTo>
                <a:lnTo>
                  <a:pt x="198604" y="24622"/>
                </a:lnTo>
                <a:lnTo>
                  <a:pt x="188207" y="19805"/>
                </a:lnTo>
                <a:lnTo>
                  <a:pt x="176971" y="14357"/>
                </a:lnTo>
                <a:lnTo>
                  <a:pt x="171196" y="12507"/>
                </a:lnTo>
                <a:lnTo>
                  <a:pt x="165362" y="11274"/>
                </a:lnTo>
                <a:lnTo>
                  <a:pt x="159489" y="10452"/>
                </a:lnTo>
                <a:lnTo>
                  <a:pt x="152596" y="8912"/>
                </a:lnTo>
                <a:lnTo>
                  <a:pt x="145025" y="6893"/>
                </a:lnTo>
                <a:lnTo>
                  <a:pt x="137001" y="4555"/>
                </a:lnTo>
                <a:lnTo>
                  <a:pt x="129667" y="2996"/>
                </a:lnTo>
                <a:lnTo>
                  <a:pt x="122793" y="1957"/>
                </a:lnTo>
                <a:lnTo>
                  <a:pt x="116226" y="1264"/>
                </a:lnTo>
                <a:lnTo>
                  <a:pt x="108872" y="802"/>
                </a:lnTo>
                <a:lnTo>
                  <a:pt x="92763" y="289"/>
                </a:lnTo>
                <a:lnTo>
                  <a:pt x="71700" y="0"/>
                </a:lnTo>
                <a:lnTo>
                  <a:pt x="66289" y="951"/>
                </a:lnTo>
                <a:lnTo>
                  <a:pt x="61690" y="2578"/>
                </a:lnTo>
                <a:lnTo>
                  <a:pt x="42439" y="12318"/>
                </a:lnTo>
                <a:lnTo>
                  <a:pt x="37852" y="15117"/>
                </a:lnTo>
                <a:lnTo>
                  <a:pt x="30110" y="20872"/>
                </a:lnTo>
                <a:lnTo>
                  <a:pt x="23362" y="26738"/>
                </a:lnTo>
                <a:lnTo>
                  <a:pt x="20173" y="29691"/>
                </a:lnTo>
                <a:lnTo>
                  <a:pt x="18048" y="33644"/>
                </a:lnTo>
                <a:lnTo>
                  <a:pt x="14064" y="48688"/>
                </a:lnTo>
                <a:lnTo>
                  <a:pt x="9615" y="59936"/>
                </a:lnTo>
                <a:lnTo>
                  <a:pt x="6977" y="71550"/>
                </a:lnTo>
                <a:lnTo>
                  <a:pt x="6273" y="77425"/>
                </a:lnTo>
                <a:lnTo>
                  <a:pt x="4812" y="83326"/>
                </a:lnTo>
                <a:lnTo>
                  <a:pt x="2846" y="89245"/>
                </a:lnTo>
                <a:lnTo>
                  <a:pt x="543" y="95175"/>
                </a:lnTo>
                <a:lnTo>
                  <a:pt x="0" y="101112"/>
                </a:lnTo>
                <a:lnTo>
                  <a:pt x="630" y="107055"/>
                </a:lnTo>
                <a:lnTo>
                  <a:pt x="2983" y="117958"/>
                </a:lnTo>
                <a:lnTo>
                  <a:pt x="4030" y="126111"/>
                </a:lnTo>
                <a:lnTo>
                  <a:pt x="4495" y="135687"/>
                </a:lnTo>
                <a:lnTo>
                  <a:pt x="4793" y="153264"/>
                </a:lnTo>
                <a:lnTo>
                  <a:pt x="7479" y="162638"/>
                </a:lnTo>
                <a:lnTo>
                  <a:pt x="10989" y="172427"/>
                </a:lnTo>
                <a:lnTo>
                  <a:pt x="12964" y="182524"/>
                </a:lnTo>
                <a:lnTo>
                  <a:pt x="13747" y="194184"/>
                </a:lnTo>
                <a:lnTo>
                  <a:pt x="13795" y="196294"/>
                </a:lnTo>
                <a:lnTo>
                  <a:pt x="21484" y="196328"/>
                </a:lnTo>
                <a:lnTo>
                  <a:pt x="29610" y="190194"/>
                </a:lnTo>
                <a:lnTo>
                  <a:pt x="35045" y="188643"/>
                </a:lnTo>
                <a:lnTo>
                  <a:pt x="43415" y="185307"/>
                </a:lnTo>
                <a:lnTo>
                  <a:pt x="48425" y="183029"/>
                </a:lnTo>
                <a:lnTo>
                  <a:pt x="53749" y="181510"/>
                </a:lnTo>
                <a:lnTo>
                  <a:pt x="59283" y="180497"/>
                </a:lnTo>
                <a:lnTo>
                  <a:pt x="64956" y="179822"/>
                </a:lnTo>
                <a:lnTo>
                  <a:pt x="70723" y="179372"/>
                </a:lnTo>
                <a:lnTo>
                  <a:pt x="76552" y="179072"/>
                </a:lnTo>
                <a:lnTo>
                  <a:pt x="82422" y="178872"/>
                </a:lnTo>
                <a:lnTo>
                  <a:pt x="104906" y="178590"/>
                </a:lnTo>
                <a:lnTo>
                  <a:pt x="130419" y="178507"/>
                </a:lnTo>
                <a:lnTo>
                  <a:pt x="139170" y="179488"/>
                </a:lnTo>
                <a:lnTo>
                  <a:pt x="147980" y="181133"/>
                </a:lnTo>
                <a:lnTo>
                  <a:pt x="156830" y="183223"/>
                </a:lnTo>
                <a:lnTo>
                  <a:pt x="164714" y="185608"/>
                </a:lnTo>
                <a:lnTo>
                  <a:pt x="171955" y="188190"/>
                </a:lnTo>
                <a:lnTo>
                  <a:pt x="178767" y="190904"/>
                </a:lnTo>
                <a:lnTo>
                  <a:pt x="194273" y="196565"/>
                </a:lnTo>
                <a:lnTo>
                  <a:pt x="202574" y="199464"/>
                </a:lnTo>
                <a:lnTo>
                  <a:pt x="210094" y="203380"/>
                </a:lnTo>
                <a:lnTo>
                  <a:pt x="217091" y="207976"/>
                </a:lnTo>
                <a:lnTo>
                  <a:pt x="223740" y="213024"/>
                </a:lnTo>
                <a:lnTo>
                  <a:pt x="229165" y="217382"/>
                </a:lnTo>
                <a:lnTo>
                  <a:pt x="233773" y="221279"/>
                </a:lnTo>
                <a:lnTo>
                  <a:pt x="237838" y="224869"/>
                </a:lnTo>
                <a:lnTo>
                  <a:pt x="247646" y="234150"/>
                </a:lnTo>
                <a:lnTo>
                  <a:pt x="253040" y="239403"/>
                </a:lnTo>
                <a:lnTo>
                  <a:pt x="256635" y="244890"/>
                </a:lnTo>
                <a:lnTo>
                  <a:pt x="260631" y="256277"/>
                </a:lnTo>
                <a:lnTo>
                  <a:pt x="265052" y="267953"/>
                </a:lnTo>
                <a:lnTo>
                  <a:pt x="267620" y="273845"/>
                </a:lnTo>
                <a:lnTo>
                  <a:pt x="268341" y="278765"/>
                </a:lnTo>
                <a:lnTo>
                  <a:pt x="267828" y="283037"/>
                </a:lnTo>
                <a:lnTo>
                  <a:pt x="264613" y="291422"/>
                </a:lnTo>
                <a:lnTo>
                  <a:pt x="259877" y="301763"/>
                </a:lnTo>
                <a:lnTo>
                  <a:pt x="251633" y="318741"/>
                </a:lnTo>
                <a:lnTo>
                  <a:pt x="246768" y="323578"/>
                </a:lnTo>
                <a:lnTo>
                  <a:pt x="240548" y="327796"/>
                </a:lnTo>
                <a:lnTo>
                  <a:pt x="233425" y="331599"/>
                </a:lnTo>
                <a:lnTo>
                  <a:pt x="225699" y="335127"/>
                </a:lnTo>
                <a:lnTo>
                  <a:pt x="217573" y="338471"/>
                </a:lnTo>
                <a:lnTo>
                  <a:pt x="209178" y="341693"/>
                </a:lnTo>
                <a:lnTo>
                  <a:pt x="201598" y="344833"/>
                </a:lnTo>
                <a:lnTo>
                  <a:pt x="194560" y="347918"/>
                </a:lnTo>
                <a:lnTo>
                  <a:pt x="187883" y="350967"/>
                </a:lnTo>
                <a:lnTo>
                  <a:pt x="180456" y="353992"/>
                </a:lnTo>
                <a:lnTo>
                  <a:pt x="172528" y="357001"/>
                </a:lnTo>
                <a:lnTo>
                  <a:pt x="155781" y="362990"/>
                </a:lnTo>
                <a:lnTo>
                  <a:pt x="138416" y="368959"/>
                </a:lnTo>
                <a:lnTo>
                  <a:pt x="130610" y="370948"/>
                </a:lnTo>
                <a:lnTo>
                  <a:pt x="123422" y="372274"/>
                </a:lnTo>
                <a:lnTo>
                  <a:pt x="116646" y="373157"/>
                </a:lnTo>
                <a:lnTo>
                  <a:pt x="110144" y="373747"/>
                </a:lnTo>
                <a:lnTo>
                  <a:pt x="103825" y="374139"/>
                </a:lnTo>
                <a:lnTo>
                  <a:pt x="91512" y="374576"/>
                </a:lnTo>
                <a:lnTo>
                  <a:pt x="67374" y="374925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MARTInkAnnotation14"/>
          <p:cNvSpPr/>
          <p:nvPr/>
        </p:nvSpPr>
        <p:spPr>
          <a:xfrm>
            <a:off x="12502" y="3593108"/>
            <a:ext cx="142876" cy="35720"/>
          </a:xfrm>
          <a:custGeom>
            <a:avLst/>
            <a:gdLst/>
            <a:ahLst/>
            <a:cxnLst/>
            <a:rect l="0" t="0" r="0" b="0"/>
            <a:pathLst>
              <a:path w="142876" h="35720">
                <a:moveTo>
                  <a:pt x="0" y="35719"/>
                </a:moveTo>
                <a:lnTo>
                  <a:pt x="4740" y="35719"/>
                </a:lnTo>
                <a:lnTo>
                  <a:pt x="7129" y="34726"/>
                </a:lnTo>
                <a:lnTo>
                  <a:pt x="9713" y="33073"/>
                </a:lnTo>
                <a:lnTo>
                  <a:pt x="12428" y="30978"/>
                </a:lnTo>
                <a:lnTo>
                  <a:pt x="15231" y="29582"/>
                </a:lnTo>
                <a:lnTo>
                  <a:pt x="18091" y="28651"/>
                </a:lnTo>
                <a:lnTo>
                  <a:pt x="20991" y="28030"/>
                </a:lnTo>
                <a:lnTo>
                  <a:pt x="24907" y="27616"/>
                </a:lnTo>
                <a:lnTo>
                  <a:pt x="29504" y="27341"/>
                </a:lnTo>
                <a:lnTo>
                  <a:pt x="34552" y="27157"/>
                </a:lnTo>
                <a:lnTo>
                  <a:pt x="39901" y="26042"/>
                </a:lnTo>
                <a:lnTo>
                  <a:pt x="45453" y="24306"/>
                </a:lnTo>
                <a:lnTo>
                  <a:pt x="51138" y="22157"/>
                </a:lnTo>
                <a:lnTo>
                  <a:pt x="56912" y="19732"/>
                </a:lnTo>
                <a:lnTo>
                  <a:pt x="62746" y="17124"/>
                </a:lnTo>
                <a:lnTo>
                  <a:pt x="68619" y="14392"/>
                </a:lnTo>
                <a:lnTo>
                  <a:pt x="75512" y="12572"/>
                </a:lnTo>
                <a:lnTo>
                  <a:pt x="83083" y="11358"/>
                </a:lnTo>
                <a:lnTo>
                  <a:pt x="91107" y="10548"/>
                </a:lnTo>
                <a:lnTo>
                  <a:pt x="98441" y="10009"/>
                </a:lnTo>
                <a:lnTo>
                  <a:pt x="105315" y="9649"/>
                </a:lnTo>
                <a:lnTo>
                  <a:pt x="111882" y="9409"/>
                </a:lnTo>
                <a:lnTo>
                  <a:pt x="117252" y="8257"/>
                </a:lnTo>
                <a:lnTo>
                  <a:pt x="121824" y="6497"/>
                </a:lnTo>
                <a:lnTo>
                  <a:pt x="125864" y="4331"/>
                </a:lnTo>
                <a:lnTo>
                  <a:pt x="129550" y="2887"/>
                </a:lnTo>
                <a:lnTo>
                  <a:pt x="132999" y="1925"/>
                </a:lnTo>
                <a:lnTo>
                  <a:pt x="142875" y="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SMARTInkAnnotation15"/>
          <p:cNvSpPr/>
          <p:nvPr/>
        </p:nvSpPr>
        <p:spPr>
          <a:xfrm>
            <a:off x="316111" y="3414549"/>
            <a:ext cx="254529" cy="383943"/>
          </a:xfrm>
          <a:custGeom>
            <a:avLst/>
            <a:gdLst/>
            <a:ahLst/>
            <a:cxnLst/>
            <a:rect l="0" t="0" r="0" b="0"/>
            <a:pathLst>
              <a:path w="254529" h="383943">
                <a:moveTo>
                  <a:pt x="0" y="17824"/>
                </a:moveTo>
                <a:lnTo>
                  <a:pt x="0" y="10136"/>
                </a:lnTo>
                <a:lnTo>
                  <a:pt x="4741" y="4522"/>
                </a:lnTo>
                <a:lnTo>
                  <a:pt x="7129" y="3003"/>
                </a:lnTo>
                <a:lnTo>
                  <a:pt x="12429" y="1315"/>
                </a:lnTo>
                <a:lnTo>
                  <a:pt x="16223" y="865"/>
                </a:lnTo>
                <a:lnTo>
                  <a:pt x="20737" y="565"/>
                </a:lnTo>
                <a:lnTo>
                  <a:pt x="30053" y="232"/>
                </a:lnTo>
                <a:lnTo>
                  <a:pt x="37500" y="84"/>
                </a:lnTo>
                <a:lnTo>
                  <a:pt x="56752" y="0"/>
                </a:lnTo>
                <a:lnTo>
                  <a:pt x="63631" y="981"/>
                </a:lnTo>
                <a:lnTo>
                  <a:pt x="70202" y="2627"/>
                </a:lnTo>
                <a:lnTo>
                  <a:pt x="76567" y="4716"/>
                </a:lnTo>
                <a:lnTo>
                  <a:pt x="82795" y="7101"/>
                </a:lnTo>
                <a:lnTo>
                  <a:pt x="88931" y="9683"/>
                </a:lnTo>
                <a:lnTo>
                  <a:pt x="95006" y="12397"/>
                </a:lnTo>
                <a:lnTo>
                  <a:pt x="107048" y="18058"/>
                </a:lnTo>
                <a:lnTo>
                  <a:pt x="113037" y="20957"/>
                </a:lnTo>
                <a:lnTo>
                  <a:pt x="118022" y="24874"/>
                </a:lnTo>
                <a:lnTo>
                  <a:pt x="122338" y="29469"/>
                </a:lnTo>
                <a:lnTo>
                  <a:pt x="126207" y="34517"/>
                </a:lnTo>
                <a:lnTo>
                  <a:pt x="130771" y="38875"/>
                </a:lnTo>
                <a:lnTo>
                  <a:pt x="135797" y="42772"/>
                </a:lnTo>
                <a:lnTo>
                  <a:pt x="141134" y="46363"/>
                </a:lnTo>
                <a:lnTo>
                  <a:pt x="145683" y="50741"/>
                </a:lnTo>
                <a:lnTo>
                  <a:pt x="153383" y="60897"/>
                </a:lnTo>
                <a:lnTo>
                  <a:pt x="157467" y="72025"/>
                </a:lnTo>
                <a:lnTo>
                  <a:pt x="159282" y="82593"/>
                </a:lnTo>
                <a:lnTo>
                  <a:pt x="160089" y="90598"/>
                </a:lnTo>
                <a:lnTo>
                  <a:pt x="160448" y="100108"/>
                </a:lnTo>
                <a:lnTo>
                  <a:pt x="160543" y="105423"/>
                </a:lnTo>
                <a:lnTo>
                  <a:pt x="158004" y="116619"/>
                </a:lnTo>
                <a:lnTo>
                  <a:pt x="153568" y="127217"/>
                </a:lnTo>
                <a:lnTo>
                  <a:pt x="148289" y="135235"/>
                </a:lnTo>
                <a:lnTo>
                  <a:pt x="142635" y="142106"/>
                </a:lnTo>
                <a:lnTo>
                  <a:pt x="139739" y="145328"/>
                </a:lnTo>
                <a:lnTo>
                  <a:pt x="135823" y="148467"/>
                </a:lnTo>
                <a:lnTo>
                  <a:pt x="131228" y="151552"/>
                </a:lnTo>
                <a:lnTo>
                  <a:pt x="126181" y="154601"/>
                </a:lnTo>
                <a:lnTo>
                  <a:pt x="121824" y="156634"/>
                </a:lnTo>
                <a:lnTo>
                  <a:pt x="114336" y="158893"/>
                </a:lnTo>
                <a:lnTo>
                  <a:pt x="109959" y="160487"/>
                </a:lnTo>
                <a:lnTo>
                  <a:pt x="105056" y="162542"/>
                </a:lnTo>
                <a:lnTo>
                  <a:pt x="99803" y="164905"/>
                </a:lnTo>
                <a:lnTo>
                  <a:pt x="94317" y="166479"/>
                </a:lnTo>
                <a:lnTo>
                  <a:pt x="88674" y="167529"/>
                </a:lnTo>
                <a:lnTo>
                  <a:pt x="82929" y="168229"/>
                </a:lnTo>
                <a:lnTo>
                  <a:pt x="78106" y="169688"/>
                </a:lnTo>
                <a:lnTo>
                  <a:pt x="73899" y="171653"/>
                </a:lnTo>
                <a:lnTo>
                  <a:pt x="66578" y="175490"/>
                </a:lnTo>
                <a:lnTo>
                  <a:pt x="60018" y="177195"/>
                </a:lnTo>
                <a:lnTo>
                  <a:pt x="53858" y="178289"/>
                </a:lnTo>
                <a:lnTo>
                  <a:pt x="46057" y="178524"/>
                </a:lnTo>
                <a:lnTo>
                  <a:pt x="45066" y="178548"/>
                </a:lnTo>
                <a:lnTo>
                  <a:pt x="57114" y="178558"/>
                </a:lnTo>
                <a:lnTo>
                  <a:pt x="60896" y="179551"/>
                </a:lnTo>
                <a:lnTo>
                  <a:pt x="65402" y="181204"/>
                </a:lnTo>
                <a:lnTo>
                  <a:pt x="70391" y="183299"/>
                </a:lnTo>
                <a:lnTo>
                  <a:pt x="76693" y="184696"/>
                </a:lnTo>
                <a:lnTo>
                  <a:pt x="83871" y="185626"/>
                </a:lnTo>
                <a:lnTo>
                  <a:pt x="91633" y="186247"/>
                </a:lnTo>
                <a:lnTo>
                  <a:pt x="98792" y="187653"/>
                </a:lnTo>
                <a:lnTo>
                  <a:pt x="105549" y="189583"/>
                </a:lnTo>
                <a:lnTo>
                  <a:pt x="135392" y="199809"/>
                </a:lnTo>
                <a:lnTo>
                  <a:pt x="143839" y="203639"/>
                </a:lnTo>
                <a:lnTo>
                  <a:pt x="152448" y="208178"/>
                </a:lnTo>
                <a:lnTo>
                  <a:pt x="161163" y="213188"/>
                </a:lnTo>
                <a:lnTo>
                  <a:pt x="176138" y="221400"/>
                </a:lnTo>
                <a:lnTo>
                  <a:pt x="182910" y="224979"/>
                </a:lnTo>
                <a:lnTo>
                  <a:pt x="190401" y="228357"/>
                </a:lnTo>
                <a:lnTo>
                  <a:pt x="198372" y="231602"/>
                </a:lnTo>
                <a:lnTo>
                  <a:pt x="206662" y="234757"/>
                </a:lnTo>
                <a:lnTo>
                  <a:pt x="213181" y="238844"/>
                </a:lnTo>
                <a:lnTo>
                  <a:pt x="218519" y="243554"/>
                </a:lnTo>
                <a:lnTo>
                  <a:pt x="223070" y="248678"/>
                </a:lnTo>
                <a:lnTo>
                  <a:pt x="233418" y="259663"/>
                </a:lnTo>
                <a:lnTo>
                  <a:pt x="238956" y="265371"/>
                </a:lnTo>
                <a:lnTo>
                  <a:pt x="242648" y="271160"/>
                </a:lnTo>
                <a:lnTo>
                  <a:pt x="248836" y="287797"/>
                </a:lnTo>
                <a:lnTo>
                  <a:pt x="253800" y="295900"/>
                </a:lnTo>
                <a:lnTo>
                  <a:pt x="254528" y="300443"/>
                </a:lnTo>
                <a:lnTo>
                  <a:pt x="252691" y="310782"/>
                </a:lnTo>
                <a:lnTo>
                  <a:pt x="248568" y="319345"/>
                </a:lnTo>
                <a:lnTo>
                  <a:pt x="243428" y="327451"/>
                </a:lnTo>
                <a:lnTo>
                  <a:pt x="237836" y="337668"/>
                </a:lnTo>
                <a:lnTo>
                  <a:pt x="232971" y="342179"/>
                </a:lnTo>
                <a:lnTo>
                  <a:pt x="226752" y="346177"/>
                </a:lnTo>
                <a:lnTo>
                  <a:pt x="219629" y="349836"/>
                </a:lnTo>
                <a:lnTo>
                  <a:pt x="211904" y="352275"/>
                </a:lnTo>
                <a:lnTo>
                  <a:pt x="203777" y="353901"/>
                </a:lnTo>
                <a:lnTo>
                  <a:pt x="195383" y="354985"/>
                </a:lnTo>
                <a:lnTo>
                  <a:pt x="185818" y="356699"/>
                </a:lnTo>
                <a:lnTo>
                  <a:pt x="175472" y="358835"/>
                </a:lnTo>
                <a:lnTo>
                  <a:pt x="153394" y="363853"/>
                </a:lnTo>
                <a:lnTo>
                  <a:pt x="130352" y="369391"/>
                </a:lnTo>
                <a:lnTo>
                  <a:pt x="118651" y="371264"/>
                </a:lnTo>
                <a:lnTo>
                  <a:pt x="106883" y="372514"/>
                </a:lnTo>
                <a:lnTo>
                  <a:pt x="95067" y="373347"/>
                </a:lnTo>
                <a:lnTo>
                  <a:pt x="83222" y="373902"/>
                </a:lnTo>
                <a:lnTo>
                  <a:pt x="59477" y="374519"/>
                </a:lnTo>
                <a:lnTo>
                  <a:pt x="33277" y="374865"/>
                </a:lnTo>
                <a:lnTo>
                  <a:pt x="26153" y="375906"/>
                </a:lnTo>
                <a:lnTo>
                  <a:pt x="19420" y="377593"/>
                </a:lnTo>
                <a:lnTo>
                  <a:pt x="0" y="383942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SMARTInkAnnotation16"/>
          <p:cNvSpPr/>
          <p:nvPr/>
        </p:nvSpPr>
        <p:spPr>
          <a:xfrm>
            <a:off x="628699" y="3343077"/>
            <a:ext cx="133897" cy="544712"/>
          </a:xfrm>
          <a:custGeom>
            <a:avLst/>
            <a:gdLst/>
            <a:ahLst/>
            <a:cxnLst/>
            <a:rect l="0" t="0" r="0" b="0"/>
            <a:pathLst>
              <a:path w="133897" h="544712">
                <a:moveTo>
                  <a:pt x="133896" y="0"/>
                </a:moveTo>
                <a:lnTo>
                  <a:pt x="125334" y="0"/>
                </a:lnTo>
                <a:lnTo>
                  <a:pt x="125076" y="9480"/>
                </a:lnTo>
                <a:lnTo>
                  <a:pt x="124047" y="13265"/>
                </a:lnTo>
                <a:lnTo>
                  <a:pt x="120258" y="20117"/>
                </a:lnTo>
                <a:lnTo>
                  <a:pt x="117859" y="24325"/>
                </a:lnTo>
                <a:lnTo>
                  <a:pt x="112547" y="34293"/>
                </a:lnTo>
                <a:lnTo>
                  <a:pt x="109742" y="40721"/>
                </a:lnTo>
                <a:lnTo>
                  <a:pt x="106879" y="47983"/>
                </a:lnTo>
                <a:lnTo>
                  <a:pt x="103979" y="55801"/>
                </a:lnTo>
                <a:lnTo>
                  <a:pt x="100060" y="63989"/>
                </a:lnTo>
                <a:lnTo>
                  <a:pt x="95465" y="72425"/>
                </a:lnTo>
                <a:lnTo>
                  <a:pt x="90416" y="81025"/>
                </a:lnTo>
                <a:lnTo>
                  <a:pt x="79514" y="98519"/>
                </a:lnTo>
                <a:lnTo>
                  <a:pt x="56347" y="134003"/>
                </a:lnTo>
                <a:lnTo>
                  <a:pt x="51439" y="143905"/>
                </a:lnTo>
                <a:lnTo>
                  <a:pt x="47174" y="154476"/>
                </a:lnTo>
                <a:lnTo>
                  <a:pt x="43339" y="165491"/>
                </a:lnTo>
                <a:lnTo>
                  <a:pt x="38799" y="176804"/>
                </a:lnTo>
                <a:lnTo>
                  <a:pt x="33787" y="188315"/>
                </a:lnTo>
                <a:lnTo>
                  <a:pt x="28461" y="199957"/>
                </a:lnTo>
                <a:lnTo>
                  <a:pt x="23919" y="211687"/>
                </a:lnTo>
                <a:lnTo>
                  <a:pt x="19898" y="223476"/>
                </a:lnTo>
                <a:lnTo>
                  <a:pt x="16226" y="235304"/>
                </a:lnTo>
                <a:lnTo>
                  <a:pt x="12785" y="248151"/>
                </a:lnTo>
                <a:lnTo>
                  <a:pt x="9499" y="261676"/>
                </a:lnTo>
                <a:lnTo>
                  <a:pt x="6317" y="275654"/>
                </a:lnTo>
                <a:lnTo>
                  <a:pt x="4195" y="288941"/>
                </a:lnTo>
                <a:lnTo>
                  <a:pt x="2780" y="301768"/>
                </a:lnTo>
                <a:lnTo>
                  <a:pt x="1837" y="314288"/>
                </a:lnTo>
                <a:lnTo>
                  <a:pt x="1208" y="325611"/>
                </a:lnTo>
                <a:lnTo>
                  <a:pt x="509" y="346130"/>
                </a:lnTo>
                <a:lnTo>
                  <a:pt x="61" y="390685"/>
                </a:lnTo>
                <a:lnTo>
                  <a:pt x="0" y="414077"/>
                </a:lnTo>
                <a:lnTo>
                  <a:pt x="1968" y="424880"/>
                </a:lnTo>
                <a:lnTo>
                  <a:pt x="5264" y="435058"/>
                </a:lnTo>
                <a:lnTo>
                  <a:pt x="9446" y="444820"/>
                </a:lnTo>
                <a:lnTo>
                  <a:pt x="13226" y="454304"/>
                </a:lnTo>
                <a:lnTo>
                  <a:pt x="20073" y="472780"/>
                </a:lnTo>
                <a:lnTo>
                  <a:pt x="23287" y="480882"/>
                </a:lnTo>
                <a:lnTo>
                  <a:pt x="26422" y="488267"/>
                </a:lnTo>
                <a:lnTo>
                  <a:pt x="29505" y="495176"/>
                </a:lnTo>
                <a:lnTo>
                  <a:pt x="33544" y="501765"/>
                </a:lnTo>
                <a:lnTo>
                  <a:pt x="38222" y="508143"/>
                </a:lnTo>
                <a:lnTo>
                  <a:pt x="43324" y="514379"/>
                </a:lnTo>
                <a:lnTo>
                  <a:pt x="48710" y="519528"/>
                </a:lnTo>
                <a:lnTo>
                  <a:pt x="54285" y="523954"/>
                </a:lnTo>
                <a:lnTo>
                  <a:pt x="59986" y="527896"/>
                </a:lnTo>
                <a:lnTo>
                  <a:pt x="64779" y="531517"/>
                </a:lnTo>
                <a:lnTo>
                  <a:pt x="68967" y="534922"/>
                </a:lnTo>
                <a:lnTo>
                  <a:pt x="72750" y="538185"/>
                </a:lnTo>
                <a:lnTo>
                  <a:pt x="77257" y="540360"/>
                </a:lnTo>
                <a:lnTo>
                  <a:pt x="82246" y="541810"/>
                </a:lnTo>
                <a:lnTo>
                  <a:pt x="98178" y="544711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SMARTInkAnnotation17"/>
          <p:cNvSpPr/>
          <p:nvPr/>
        </p:nvSpPr>
        <p:spPr>
          <a:xfrm>
            <a:off x="807806" y="3460677"/>
            <a:ext cx="186962" cy="293166"/>
          </a:xfrm>
          <a:custGeom>
            <a:avLst/>
            <a:gdLst/>
            <a:ahLst/>
            <a:cxnLst/>
            <a:rect l="0" t="0" r="0" b="0"/>
            <a:pathLst>
              <a:path w="186962" h="293166">
                <a:moveTo>
                  <a:pt x="186961" y="87782"/>
                </a:moveTo>
                <a:lnTo>
                  <a:pt x="186961" y="44333"/>
                </a:lnTo>
                <a:lnTo>
                  <a:pt x="185969" y="39965"/>
                </a:lnTo>
                <a:lnTo>
                  <a:pt x="182221" y="32465"/>
                </a:lnTo>
                <a:lnTo>
                  <a:pt x="179832" y="28084"/>
                </a:lnTo>
                <a:lnTo>
                  <a:pt x="174532" y="17924"/>
                </a:lnTo>
                <a:lnTo>
                  <a:pt x="170738" y="14421"/>
                </a:lnTo>
                <a:lnTo>
                  <a:pt x="166224" y="12086"/>
                </a:lnTo>
                <a:lnTo>
                  <a:pt x="161230" y="10529"/>
                </a:lnTo>
                <a:lnTo>
                  <a:pt x="155917" y="8499"/>
                </a:lnTo>
                <a:lnTo>
                  <a:pt x="150390" y="6153"/>
                </a:lnTo>
                <a:lnTo>
                  <a:pt x="144721" y="3597"/>
                </a:lnTo>
                <a:lnTo>
                  <a:pt x="138957" y="1893"/>
                </a:lnTo>
                <a:lnTo>
                  <a:pt x="133130" y="757"/>
                </a:lnTo>
                <a:lnTo>
                  <a:pt x="127262" y="0"/>
                </a:lnTo>
                <a:lnTo>
                  <a:pt x="120372" y="487"/>
                </a:lnTo>
                <a:lnTo>
                  <a:pt x="112803" y="1805"/>
                </a:lnTo>
                <a:lnTo>
                  <a:pt x="104780" y="3675"/>
                </a:lnTo>
                <a:lnTo>
                  <a:pt x="97447" y="4922"/>
                </a:lnTo>
                <a:lnTo>
                  <a:pt x="90574" y="5753"/>
                </a:lnTo>
                <a:lnTo>
                  <a:pt x="84008" y="6307"/>
                </a:lnTo>
                <a:lnTo>
                  <a:pt x="76654" y="8660"/>
                </a:lnTo>
                <a:lnTo>
                  <a:pt x="68775" y="12215"/>
                </a:lnTo>
                <a:lnTo>
                  <a:pt x="60545" y="16568"/>
                </a:lnTo>
                <a:lnTo>
                  <a:pt x="54067" y="20462"/>
                </a:lnTo>
                <a:lnTo>
                  <a:pt x="48755" y="24051"/>
                </a:lnTo>
                <a:lnTo>
                  <a:pt x="44223" y="27435"/>
                </a:lnTo>
                <a:lnTo>
                  <a:pt x="39216" y="30684"/>
                </a:lnTo>
                <a:lnTo>
                  <a:pt x="33894" y="33841"/>
                </a:lnTo>
                <a:lnTo>
                  <a:pt x="28362" y="36939"/>
                </a:lnTo>
                <a:lnTo>
                  <a:pt x="23682" y="40988"/>
                </a:lnTo>
                <a:lnTo>
                  <a:pt x="19569" y="45673"/>
                </a:lnTo>
                <a:lnTo>
                  <a:pt x="15835" y="50779"/>
                </a:lnTo>
                <a:lnTo>
                  <a:pt x="12354" y="55176"/>
                </a:lnTo>
                <a:lnTo>
                  <a:pt x="9041" y="59100"/>
                </a:lnTo>
                <a:lnTo>
                  <a:pt x="5840" y="62708"/>
                </a:lnTo>
                <a:lnTo>
                  <a:pt x="3706" y="66105"/>
                </a:lnTo>
                <a:lnTo>
                  <a:pt x="1335" y="72526"/>
                </a:lnTo>
                <a:lnTo>
                  <a:pt x="281" y="78686"/>
                </a:lnTo>
                <a:lnTo>
                  <a:pt x="0" y="81718"/>
                </a:lnTo>
                <a:lnTo>
                  <a:pt x="805" y="84732"/>
                </a:lnTo>
                <a:lnTo>
                  <a:pt x="4345" y="90726"/>
                </a:lnTo>
                <a:lnTo>
                  <a:pt x="9226" y="96698"/>
                </a:lnTo>
                <a:lnTo>
                  <a:pt x="11916" y="99679"/>
                </a:lnTo>
                <a:lnTo>
                  <a:pt x="15694" y="102659"/>
                </a:lnTo>
                <a:lnTo>
                  <a:pt x="20197" y="105637"/>
                </a:lnTo>
                <a:lnTo>
                  <a:pt x="25184" y="108616"/>
                </a:lnTo>
                <a:lnTo>
                  <a:pt x="31485" y="110601"/>
                </a:lnTo>
                <a:lnTo>
                  <a:pt x="38662" y="111924"/>
                </a:lnTo>
                <a:lnTo>
                  <a:pt x="46423" y="112807"/>
                </a:lnTo>
                <a:lnTo>
                  <a:pt x="53582" y="114387"/>
                </a:lnTo>
                <a:lnTo>
                  <a:pt x="60338" y="116433"/>
                </a:lnTo>
                <a:lnTo>
                  <a:pt x="66827" y="118789"/>
                </a:lnTo>
                <a:lnTo>
                  <a:pt x="73138" y="120359"/>
                </a:lnTo>
                <a:lnTo>
                  <a:pt x="79329" y="121407"/>
                </a:lnTo>
                <a:lnTo>
                  <a:pt x="85441" y="122105"/>
                </a:lnTo>
                <a:lnTo>
                  <a:pt x="91500" y="121578"/>
                </a:lnTo>
                <a:lnTo>
                  <a:pt x="97523" y="120235"/>
                </a:lnTo>
                <a:lnTo>
                  <a:pt x="103523" y="118347"/>
                </a:lnTo>
                <a:lnTo>
                  <a:pt x="109508" y="117089"/>
                </a:lnTo>
                <a:lnTo>
                  <a:pt x="115482" y="116249"/>
                </a:lnTo>
                <a:lnTo>
                  <a:pt x="121449" y="115690"/>
                </a:lnTo>
                <a:lnTo>
                  <a:pt x="127411" y="114325"/>
                </a:lnTo>
                <a:lnTo>
                  <a:pt x="133371" y="112423"/>
                </a:lnTo>
                <a:lnTo>
                  <a:pt x="139328" y="110162"/>
                </a:lnTo>
                <a:lnTo>
                  <a:pt x="144292" y="107663"/>
                </a:lnTo>
                <a:lnTo>
                  <a:pt x="148593" y="105005"/>
                </a:lnTo>
                <a:lnTo>
                  <a:pt x="152453" y="102241"/>
                </a:lnTo>
                <a:lnTo>
                  <a:pt x="156018" y="100398"/>
                </a:lnTo>
                <a:lnTo>
                  <a:pt x="159387" y="99169"/>
                </a:lnTo>
                <a:lnTo>
                  <a:pt x="162625" y="98350"/>
                </a:lnTo>
                <a:lnTo>
                  <a:pt x="165776" y="97804"/>
                </a:lnTo>
                <a:lnTo>
                  <a:pt x="168869" y="97440"/>
                </a:lnTo>
                <a:lnTo>
                  <a:pt x="171923" y="97197"/>
                </a:lnTo>
                <a:lnTo>
                  <a:pt x="173959" y="96043"/>
                </a:lnTo>
                <a:lnTo>
                  <a:pt x="175317" y="94282"/>
                </a:lnTo>
                <a:lnTo>
                  <a:pt x="176222" y="92115"/>
                </a:lnTo>
                <a:lnTo>
                  <a:pt x="177817" y="90671"/>
                </a:lnTo>
                <a:lnTo>
                  <a:pt x="179873" y="89708"/>
                </a:lnTo>
                <a:lnTo>
                  <a:pt x="185561" y="88163"/>
                </a:lnTo>
                <a:lnTo>
                  <a:pt x="186028" y="89028"/>
                </a:lnTo>
                <a:lnTo>
                  <a:pt x="186839" y="95504"/>
                </a:lnTo>
                <a:lnTo>
                  <a:pt x="182184" y="101095"/>
                </a:lnTo>
                <a:lnTo>
                  <a:pt x="180800" y="103603"/>
                </a:lnTo>
                <a:lnTo>
                  <a:pt x="179262" y="109035"/>
                </a:lnTo>
                <a:lnTo>
                  <a:pt x="178578" y="117402"/>
                </a:lnTo>
                <a:lnTo>
                  <a:pt x="178396" y="122412"/>
                </a:lnTo>
                <a:lnTo>
                  <a:pt x="177282" y="127736"/>
                </a:lnTo>
                <a:lnTo>
                  <a:pt x="175548" y="133270"/>
                </a:lnTo>
                <a:lnTo>
                  <a:pt x="173399" y="138943"/>
                </a:lnTo>
                <a:lnTo>
                  <a:pt x="171967" y="144710"/>
                </a:lnTo>
                <a:lnTo>
                  <a:pt x="171012" y="150539"/>
                </a:lnTo>
                <a:lnTo>
                  <a:pt x="170375" y="156409"/>
                </a:lnTo>
                <a:lnTo>
                  <a:pt x="169951" y="161315"/>
                </a:lnTo>
                <a:lnTo>
                  <a:pt x="169479" y="169412"/>
                </a:lnTo>
                <a:lnTo>
                  <a:pt x="168361" y="173952"/>
                </a:lnTo>
                <a:lnTo>
                  <a:pt x="166624" y="178963"/>
                </a:lnTo>
                <a:lnTo>
                  <a:pt x="164473" y="184288"/>
                </a:lnTo>
                <a:lnTo>
                  <a:pt x="163039" y="189823"/>
                </a:lnTo>
                <a:lnTo>
                  <a:pt x="162084" y="195497"/>
                </a:lnTo>
                <a:lnTo>
                  <a:pt x="161446" y="201264"/>
                </a:lnTo>
                <a:lnTo>
                  <a:pt x="160029" y="207093"/>
                </a:lnTo>
                <a:lnTo>
                  <a:pt x="158092" y="212963"/>
                </a:lnTo>
                <a:lnTo>
                  <a:pt x="155809" y="218861"/>
                </a:lnTo>
                <a:lnTo>
                  <a:pt x="154287" y="224778"/>
                </a:lnTo>
                <a:lnTo>
                  <a:pt x="153272" y="230707"/>
                </a:lnTo>
                <a:lnTo>
                  <a:pt x="152595" y="236643"/>
                </a:lnTo>
                <a:lnTo>
                  <a:pt x="151152" y="241593"/>
                </a:lnTo>
                <a:lnTo>
                  <a:pt x="146903" y="249739"/>
                </a:lnTo>
                <a:lnTo>
                  <a:pt x="144353" y="256667"/>
                </a:lnTo>
                <a:lnTo>
                  <a:pt x="143219" y="263053"/>
                </a:lnTo>
                <a:lnTo>
                  <a:pt x="142716" y="269198"/>
                </a:lnTo>
                <a:lnTo>
                  <a:pt x="142432" y="278237"/>
                </a:lnTo>
                <a:lnTo>
                  <a:pt x="142329" y="286092"/>
                </a:lnTo>
                <a:lnTo>
                  <a:pt x="142313" y="293165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SMARTInkAnnotation18"/>
          <p:cNvSpPr/>
          <p:nvPr/>
        </p:nvSpPr>
        <p:spPr>
          <a:xfrm>
            <a:off x="1057275" y="3298428"/>
            <a:ext cx="186952" cy="607220"/>
          </a:xfrm>
          <a:custGeom>
            <a:avLst/>
            <a:gdLst/>
            <a:ahLst/>
            <a:cxnLst/>
            <a:rect l="0" t="0" r="0" b="0"/>
            <a:pathLst>
              <a:path w="186952" h="607220">
                <a:moveTo>
                  <a:pt x="0" y="0"/>
                </a:moveTo>
                <a:lnTo>
                  <a:pt x="4740" y="4741"/>
                </a:lnTo>
                <a:lnTo>
                  <a:pt x="9713" y="12360"/>
                </a:lnTo>
                <a:lnTo>
                  <a:pt x="14239" y="21368"/>
                </a:lnTo>
                <a:lnTo>
                  <a:pt x="16250" y="28679"/>
                </a:lnTo>
                <a:lnTo>
                  <a:pt x="18771" y="33011"/>
                </a:lnTo>
                <a:lnTo>
                  <a:pt x="22436" y="37882"/>
                </a:lnTo>
                <a:lnTo>
                  <a:pt x="26864" y="43114"/>
                </a:lnTo>
                <a:lnTo>
                  <a:pt x="31800" y="50571"/>
                </a:lnTo>
                <a:lnTo>
                  <a:pt x="37075" y="59511"/>
                </a:lnTo>
                <a:lnTo>
                  <a:pt x="42576" y="69440"/>
                </a:lnTo>
                <a:lnTo>
                  <a:pt x="49220" y="80027"/>
                </a:lnTo>
                <a:lnTo>
                  <a:pt x="56626" y="91055"/>
                </a:lnTo>
                <a:lnTo>
                  <a:pt x="72792" y="113891"/>
                </a:lnTo>
                <a:lnTo>
                  <a:pt x="89899" y="137269"/>
                </a:lnTo>
                <a:lnTo>
                  <a:pt x="98628" y="150052"/>
                </a:lnTo>
                <a:lnTo>
                  <a:pt x="116264" y="177484"/>
                </a:lnTo>
                <a:lnTo>
                  <a:pt x="124142" y="191745"/>
                </a:lnTo>
                <a:lnTo>
                  <a:pt x="131378" y="206212"/>
                </a:lnTo>
                <a:lnTo>
                  <a:pt x="138187" y="220819"/>
                </a:lnTo>
                <a:lnTo>
                  <a:pt x="151044" y="250277"/>
                </a:lnTo>
                <a:lnTo>
                  <a:pt x="157251" y="265078"/>
                </a:lnTo>
                <a:lnTo>
                  <a:pt x="162380" y="279906"/>
                </a:lnTo>
                <a:lnTo>
                  <a:pt x="166793" y="294753"/>
                </a:lnTo>
                <a:lnTo>
                  <a:pt x="170726" y="309611"/>
                </a:lnTo>
                <a:lnTo>
                  <a:pt x="177743" y="339350"/>
                </a:lnTo>
                <a:lnTo>
                  <a:pt x="181003" y="354226"/>
                </a:lnTo>
                <a:lnTo>
                  <a:pt x="183176" y="368111"/>
                </a:lnTo>
                <a:lnTo>
                  <a:pt x="184625" y="381337"/>
                </a:lnTo>
                <a:lnTo>
                  <a:pt x="185591" y="394123"/>
                </a:lnTo>
                <a:lnTo>
                  <a:pt x="186235" y="407609"/>
                </a:lnTo>
                <a:lnTo>
                  <a:pt x="186951" y="435821"/>
                </a:lnTo>
                <a:lnTo>
                  <a:pt x="185157" y="448305"/>
                </a:lnTo>
                <a:lnTo>
                  <a:pt x="181977" y="459604"/>
                </a:lnTo>
                <a:lnTo>
                  <a:pt x="177873" y="470114"/>
                </a:lnTo>
                <a:lnTo>
                  <a:pt x="173152" y="480097"/>
                </a:lnTo>
                <a:lnTo>
                  <a:pt x="168021" y="489728"/>
                </a:lnTo>
                <a:lnTo>
                  <a:pt x="162615" y="499126"/>
                </a:lnTo>
                <a:lnTo>
                  <a:pt x="157027" y="508368"/>
                </a:lnTo>
                <a:lnTo>
                  <a:pt x="145527" y="526574"/>
                </a:lnTo>
                <a:lnTo>
                  <a:pt x="138690" y="535597"/>
                </a:lnTo>
                <a:lnTo>
                  <a:pt x="131155" y="544588"/>
                </a:lnTo>
                <a:lnTo>
                  <a:pt x="123156" y="553559"/>
                </a:lnTo>
                <a:lnTo>
                  <a:pt x="114846" y="561524"/>
                </a:lnTo>
                <a:lnTo>
                  <a:pt x="106330" y="568817"/>
                </a:lnTo>
                <a:lnTo>
                  <a:pt x="97675" y="575665"/>
                </a:lnTo>
                <a:lnTo>
                  <a:pt x="89922" y="582214"/>
                </a:lnTo>
                <a:lnTo>
                  <a:pt x="82768" y="588565"/>
                </a:lnTo>
                <a:lnTo>
                  <a:pt x="62508" y="607219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SMARTInkAnnotation19"/>
          <p:cNvSpPr/>
          <p:nvPr/>
        </p:nvSpPr>
        <p:spPr>
          <a:xfrm>
            <a:off x="1369814" y="3530600"/>
            <a:ext cx="53579" cy="187524"/>
          </a:xfrm>
          <a:custGeom>
            <a:avLst/>
            <a:gdLst/>
            <a:ahLst/>
            <a:cxnLst/>
            <a:rect l="0" t="0" r="0" b="0"/>
            <a:pathLst>
              <a:path w="53579" h="187524">
                <a:moveTo>
                  <a:pt x="0" y="0"/>
                </a:moveTo>
                <a:lnTo>
                  <a:pt x="4740" y="0"/>
                </a:lnTo>
                <a:lnTo>
                  <a:pt x="6137" y="992"/>
                </a:lnTo>
                <a:lnTo>
                  <a:pt x="7068" y="2646"/>
                </a:lnTo>
                <a:lnTo>
                  <a:pt x="8562" y="7688"/>
                </a:lnTo>
                <a:lnTo>
                  <a:pt x="9677" y="8102"/>
                </a:lnTo>
                <a:lnTo>
                  <a:pt x="11412" y="8378"/>
                </a:lnTo>
                <a:lnTo>
                  <a:pt x="13561" y="8562"/>
                </a:lnTo>
                <a:lnTo>
                  <a:pt x="14994" y="9677"/>
                </a:lnTo>
                <a:lnTo>
                  <a:pt x="15949" y="11412"/>
                </a:lnTo>
                <a:lnTo>
                  <a:pt x="16586" y="13561"/>
                </a:lnTo>
                <a:lnTo>
                  <a:pt x="18002" y="15986"/>
                </a:lnTo>
                <a:lnTo>
                  <a:pt x="19939" y="18595"/>
                </a:lnTo>
                <a:lnTo>
                  <a:pt x="22223" y="21326"/>
                </a:lnTo>
                <a:lnTo>
                  <a:pt x="23745" y="25132"/>
                </a:lnTo>
                <a:lnTo>
                  <a:pt x="24760" y="29652"/>
                </a:lnTo>
                <a:lnTo>
                  <a:pt x="25436" y="34651"/>
                </a:lnTo>
                <a:lnTo>
                  <a:pt x="26879" y="39968"/>
                </a:lnTo>
                <a:lnTo>
                  <a:pt x="28834" y="45497"/>
                </a:lnTo>
                <a:lnTo>
                  <a:pt x="31129" y="51167"/>
                </a:lnTo>
                <a:lnTo>
                  <a:pt x="32659" y="55940"/>
                </a:lnTo>
                <a:lnTo>
                  <a:pt x="33679" y="60113"/>
                </a:lnTo>
                <a:lnTo>
                  <a:pt x="34359" y="63888"/>
                </a:lnTo>
                <a:lnTo>
                  <a:pt x="34812" y="69381"/>
                </a:lnTo>
                <a:lnTo>
                  <a:pt x="35114" y="76019"/>
                </a:lnTo>
                <a:lnTo>
                  <a:pt x="35316" y="83422"/>
                </a:lnTo>
                <a:lnTo>
                  <a:pt x="36442" y="89349"/>
                </a:lnTo>
                <a:lnTo>
                  <a:pt x="38186" y="94293"/>
                </a:lnTo>
                <a:lnTo>
                  <a:pt x="40340" y="98580"/>
                </a:lnTo>
                <a:lnTo>
                  <a:pt x="41776" y="103424"/>
                </a:lnTo>
                <a:lnTo>
                  <a:pt x="42733" y="108636"/>
                </a:lnTo>
                <a:lnTo>
                  <a:pt x="43372" y="114096"/>
                </a:lnTo>
                <a:lnTo>
                  <a:pt x="43797" y="119720"/>
                </a:lnTo>
                <a:lnTo>
                  <a:pt x="44081" y="125454"/>
                </a:lnTo>
                <a:lnTo>
                  <a:pt x="44480" y="140359"/>
                </a:lnTo>
                <a:lnTo>
                  <a:pt x="44536" y="144174"/>
                </a:lnTo>
                <a:lnTo>
                  <a:pt x="45566" y="148702"/>
                </a:lnTo>
                <a:lnTo>
                  <a:pt x="47245" y="153705"/>
                </a:lnTo>
                <a:lnTo>
                  <a:pt x="49356" y="159025"/>
                </a:lnTo>
                <a:lnTo>
                  <a:pt x="50763" y="163563"/>
                </a:lnTo>
                <a:lnTo>
                  <a:pt x="51702" y="167581"/>
                </a:lnTo>
                <a:lnTo>
                  <a:pt x="52327" y="171252"/>
                </a:lnTo>
                <a:lnTo>
                  <a:pt x="52744" y="174692"/>
                </a:lnTo>
                <a:lnTo>
                  <a:pt x="53022" y="177976"/>
                </a:lnTo>
                <a:lnTo>
                  <a:pt x="53578" y="187523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SMARTInkAnnotation20"/>
          <p:cNvSpPr/>
          <p:nvPr/>
        </p:nvSpPr>
        <p:spPr>
          <a:xfrm>
            <a:off x="1360884" y="3602038"/>
            <a:ext cx="187525" cy="44649"/>
          </a:xfrm>
          <a:custGeom>
            <a:avLst/>
            <a:gdLst/>
            <a:ahLst/>
            <a:cxnLst/>
            <a:rect l="0" t="0" r="0" b="0"/>
            <a:pathLst>
              <a:path w="187525" h="44649">
                <a:moveTo>
                  <a:pt x="0" y="44648"/>
                </a:moveTo>
                <a:lnTo>
                  <a:pt x="0" y="39908"/>
                </a:lnTo>
                <a:lnTo>
                  <a:pt x="993" y="38511"/>
                </a:lnTo>
                <a:lnTo>
                  <a:pt x="2646" y="37580"/>
                </a:lnTo>
                <a:lnTo>
                  <a:pt x="7689" y="36086"/>
                </a:lnTo>
                <a:lnTo>
                  <a:pt x="10087" y="34971"/>
                </a:lnTo>
                <a:lnTo>
                  <a:pt x="18043" y="31087"/>
                </a:lnTo>
                <a:lnTo>
                  <a:pt x="22943" y="29654"/>
                </a:lnTo>
                <a:lnTo>
                  <a:pt x="28194" y="28699"/>
                </a:lnTo>
                <a:lnTo>
                  <a:pt x="33679" y="28062"/>
                </a:lnTo>
                <a:lnTo>
                  <a:pt x="40312" y="27637"/>
                </a:lnTo>
                <a:lnTo>
                  <a:pt x="47711" y="27354"/>
                </a:lnTo>
                <a:lnTo>
                  <a:pt x="55619" y="27166"/>
                </a:lnTo>
                <a:lnTo>
                  <a:pt x="62877" y="26048"/>
                </a:lnTo>
                <a:lnTo>
                  <a:pt x="69699" y="24310"/>
                </a:lnTo>
                <a:lnTo>
                  <a:pt x="76232" y="22160"/>
                </a:lnTo>
                <a:lnTo>
                  <a:pt x="83563" y="20726"/>
                </a:lnTo>
                <a:lnTo>
                  <a:pt x="91428" y="19770"/>
                </a:lnTo>
                <a:lnTo>
                  <a:pt x="99647" y="19134"/>
                </a:lnTo>
                <a:lnTo>
                  <a:pt x="107111" y="18708"/>
                </a:lnTo>
                <a:lnTo>
                  <a:pt x="120696" y="18236"/>
                </a:lnTo>
                <a:lnTo>
                  <a:pt x="128089" y="17119"/>
                </a:lnTo>
                <a:lnTo>
                  <a:pt x="135994" y="15381"/>
                </a:lnTo>
                <a:lnTo>
                  <a:pt x="144241" y="13230"/>
                </a:lnTo>
                <a:lnTo>
                  <a:pt x="151723" y="11796"/>
                </a:lnTo>
                <a:lnTo>
                  <a:pt x="158697" y="10841"/>
                </a:lnTo>
                <a:lnTo>
                  <a:pt x="165329" y="10204"/>
                </a:lnTo>
                <a:lnTo>
                  <a:pt x="170743" y="8787"/>
                </a:lnTo>
                <a:lnTo>
                  <a:pt x="175344" y="6850"/>
                </a:lnTo>
                <a:lnTo>
                  <a:pt x="187524" y="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SMARTInkAnnotation21"/>
          <p:cNvSpPr/>
          <p:nvPr/>
        </p:nvSpPr>
        <p:spPr>
          <a:xfrm>
            <a:off x="1619967" y="3459163"/>
            <a:ext cx="196332" cy="169174"/>
          </a:xfrm>
          <a:custGeom>
            <a:avLst/>
            <a:gdLst/>
            <a:ahLst/>
            <a:cxnLst/>
            <a:rect l="0" t="0" r="0" b="0"/>
            <a:pathLst>
              <a:path w="196332" h="169174">
                <a:moveTo>
                  <a:pt x="53456" y="0"/>
                </a:moveTo>
                <a:lnTo>
                  <a:pt x="53456" y="21249"/>
                </a:lnTo>
                <a:lnTo>
                  <a:pt x="52465" y="24088"/>
                </a:lnTo>
                <a:lnTo>
                  <a:pt x="50811" y="26973"/>
                </a:lnTo>
                <a:lnTo>
                  <a:pt x="48716" y="29888"/>
                </a:lnTo>
                <a:lnTo>
                  <a:pt x="47320" y="33816"/>
                </a:lnTo>
                <a:lnTo>
                  <a:pt x="46389" y="38418"/>
                </a:lnTo>
                <a:lnTo>
                  <a:pt x="45768" y="43472"/>
                </a:lnTo>
                <a:lnTo>
                  <a:pt x="44362" y="47833"/>
                </a:lnTo>
                <a:lnTo>
                  <a:pt x="42432" y="51732"/>
                </a:lnTo>
                <a:lnTo>
                  <a:pt x="40154" y="55324"/>
                </a:lnTo>
                <a:lnTo>
                  <a:pt x="37643" y="58710"/>
                </a:lnTo>
                <a:lnTo>
                  <a:pt x="34977" y="61960"/>
                </a:lnTo>
                <a:lnTo>
                  <a:pt x="32207" y="65119"/>
                </a:lnTo>
                <a:lnTo>
                  <a:pt x="30361" y="68217"/>
                </a:lnTo>
                <a:lnTo>
                  <a:pt x="29129" y="71275"/>
                </a:lnTo>
                <a:lnTo>
                  <a:pt x="28309" y="74305"/>
                </a:lnTo>
                <a:lnTo>
                  <a:pt x="26769" y="77318"/>
                </a:lnTo>
                <a:lnTo>
                  <a:pt x="24751" y="80319"/>
                </a:lnTo>
                <a:lnTo>
                  <a:pt x="22413" y="83311"/>
                </a:lnTo>
                <a:lnTo>
                  <a:pt x="19862" y="86298"/>
                </a:lnTo>
                <a:lnTo>
                  <a:pt x="17170" y="89282"/>
                </a:lnTo>
                <a:lnTo>
                  <a:pt x="14383" y="92264"/>
                </a:lnTo>
                <a:lnTo>
                  <a:pt x="12525" y="95243"/>
                </a:lnTo>
                <a:lnTo>
                  <a:pt x="11286" y="98222"/>
                </a:lnTo>
                <a:lnTo>
                  <a:pt x="10460" y="101200"/>
                </a:lnTo>
                <a:lnTo>
                  <a:pt x="8917" y="104178"/>
                </a:lnTo>
                <a:lnTo>
                  <a:pt x="6896" y="107155"/>
                </a:lnTo>
                <a:lnTo>
                  <a:pt x="4557" y="110132"/>
                </a:lnTo>
                <a:lnTo>
                  <a:pt x="2998" y="113108"/>
                </a:lnTo>
                <a:lnTo>
                  <a:pt x="1958" y="116085"/>
                </a:lnTo>
                <a:lnTo>
                  <a:pt x="1264" y="119062"/>
                </a:lnTo>
                <a:lnTo>
                  <a:pt x="803" y="122039"/>
                </a:lnTo>
                <a:lnTo>
                  <a:pt x="495" y="125015"/>
                </a:lnTo>
                <a:lnTo>
                  <a:pt x="290" y="127992"/>
                </a:lnTo>
                <a:lnTo>
                  <a:pt x="153" y="130968"/>
                </a:lnTo>
                <a:lnTo>
                  <a:pt x="0" y="136921"/>
                </a:lnTo>
                <a:lnTo>
                  <a:pt x="952" y="139898"/>
                </a:lnTo>
                <a:lnTo>
                  <a:pt x="2579" y="142875"/>
                </a:lnTo>
                <a:lnTo>
                  <a:pt x="4655" y="145851"/>
                </a:lnTo>
                <a:lnTo>
                  <a:pt x="7031" y="147835"/>
                </a:lnTo>
                <a:lnTo>
                  <a:pt x="9608" y="149159"/>
                </a:lnTo>
                <a:lnTo>
                  <a:pt x="12318" y="150040"/>
                </a:lnTo>
                <a:lnTo>
                  <a:pt x="17975" y="153666"/>
                </a:lnTo>
                <a:lnTo>
                  <a:pt x="20872" y="156022"/>
                </a:lnTo>
                <a:lnTo>
                  <a:pt x="24788" y="158585"/>
                </a:lnTo>
                <a:lnTo>
                  <a:pt x="29383" y="161286"/>
                </a:lnTo>
                <a:lnTo>
                  <a:pt x="34431" y="164078"/>
                </a:lnTo>
                <a:lnTo>
                  <a:pt x="40773" y="165940"/>
                </a:lnTo>
                <a:lnTo>
                  <a:pt x="47977" y="167181"/>
                </a:lnTo>
                <a:lnTo>
                  <a:pt x="55757" y="168009"/>
                </a:lnTo>
                <a:lnTo>
                  <a:pt x="62928" y="168560"/>
                </a:lnTo>
                <a:lnTo>
                  <a:pt x="69692" y="168928"/>
                </a:lnTo>
                <a:lnTo>
                  <a:pt x="76187" y="169173"/>
                </a:lnTo>
                <a:lnTo>
                  <a:pt x="83493" y="168345"/>
                </a:lnTo>
                <a:lnTo>
                  <a:pt x="91340" y="166800"/>
                </a:lnTo>
                <a:lnTo>
                  <a:pt x="99548" y="164778"/>
                </a:lnTo>
                <a:lnTo>
                  <a:pt x="107005" y="163430"/>
                </a:lnTo>
                <a:lnTo>
                  <a:pt x="113960" y="162531"/>
                </a:lnTo>
                <a:lnTo>
                  <a:pt x="120581" y="161932"/>
                </a:lnTo>
                <a:lnTo>
                  <a:pt x="126980" y="160540"/>
                </a:lnTo>
                <a:lnTo>
                  <a:pt x="133229" y="158620"/>
                </a:lnTo>
                <a:lnTo>
                  <a:pt x="139381" y="156348"/>
                </a:lnTo>
                <a:lnTo>
                  <a:pt x="145466" y="153841"/>
                </a:lnTo>
                <a:lnTo>
                  <a:pt x="151507" y="151178"/>
                </a:lnTo>
                <a:lnTo>
                  <a:pt x="157519" y="148410"/>
                </a:lnTo>
                <a:lnTo>
                  <a:pt x="162519" y="145573"/>
                </a:lnTo>
                <a:lnTo>
                  <a:pt x="166844" y="142689"/>
                </a:lnTo>
                <a:lnTo>
                  <a:pt x="170720" y="139774"/>
                </a:lnTo>
                <a:lnTo>
                  <a:pt x="174297" y="136839"/>
                </a:lnTo>
                <a:lnTo>
                  <a:pt x="177672" y="133890"/>
                </a:lnTo>
                <a:lnTo>
                  <a:pt x="180916" y="130932"/>
                </a:lnTo>
                <a:lnTo>
                  <a:pt x="184070" y="128959"/>
                </a:lnTo>
                <a:lnTo>
                  <a:pt x="187165" y="127644"/>
                </a:lnTo>
                <a:lnTo>
                  <a:pt x="196331" y="125015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SMARTInkAnnotation22"/>
          <p:cNvSpPr/>
          <p:nvPr/>
        </p:nvSpPr>
        <p:spPr>
          <a:xfrm>
            <a:off x="1789509" y="3378795"/>
            <a:ext cx="8931" cy="526853"/>
          </a:xfrm>
          <a:custGeom>
            <a:avLst/>
            <a:gdLst/>
            <a:ahLst/>
            <a:cxnLst/>
            <a:rect l="0" t="0" r="0" b="0"/>
            <a:pathLst>
              <a:path w="8931" h="526853">
                <a:moveTo>
                  <a:pt x="0" y="0"/>
                </a:moveTo>
                <a:lnTo>
                  <a:pt x="0" y="73367"/>
                </a:lnTo>
                <a:lnTo>
                  <a:pt x="992" y="80662"/>
                </a:lnTo>
                <a:lnTo>
                  <a:pt x="2646" y="87509"/>
                </a:lnTo>
                <a:lnTo>
                  <a:pt x="4740" y="94058"/>
                </a:lnTo>
                <a:lnTo>
                  <a:pt x="6137" y="101401"/>
                </a:lnTo>
                <a:lnTo>
                  <a:pt x="7068" y="109272"/>
                </a:lnTo>
                <a:lnTo>
                  <a:pt x="7689" y="117497"/>
                </a:lnTo>
                <a:lnTo>
                  <a:pt x="8103" y="124964"/>
                </a:lnTo>
                <a:lnTo>
                  <a:pt x="8562" y="138553"/>
                </a:lnTo>
                <a:lnTo>
                  <a:pt x="8882" y="179201"/>
                </a:lnTo>
                <a:lnTo>
                  <a:pt x="8927" y="241137"/>
                </a:lnTo>
                <a:lnTo>
                  <a:pt x="7936" y="250055"/>
                </a:lnTo>
                <a:lnTo>
                  <a:pt x="6283" y="258978"/>
                </a:lnTo>
                <a:lnTo>
                  <a:pt x="4189" y="267901"/>
                </a:lnTo>
                <a:lnTo>
                  <a:pt x="2792" y="276828"/>
                </a:lnTo>
                <a:lnTo>
                  <a:pt x="1862" y="285755"/>
                </a:lnTo>
                <a:lnTo>
                  <a:pt x="1241" y="294683"/>
                </a:lnTo>
                <a:lnTo>
                  <a:pt x="828" y="304604"/>
                </a:lnTo>
                <a:lnTo>
                  <a:pt x="368" y="326211"/>
                </a:lnTo>
                <a:lnTo>
                  <a:pt x="2" y="451032"/>
                </a:lnTo>
                <a:lnTo>
                  <a:pt x="993" y="458446"/>
                </a:lnTo>
                <a:lnTo>
                  <a:pt x="2646" y="466365"/>
                </a:lnTo>
                <a:lnTo>
                  <a:pt x="4741" y="474621"/>
                </a:lnTo>
                <a:lnTo>
                  <a:pt x="6137" y="482110"/>
                </a:lnTo>
                <a:lnTo>
                  <a:pt x="7068" y="489086"/>
                </a:lnTo>
                <a:lnTo>
                  <a:pt x="7689" y="495722"/>
                </a:lnTo>
                <a:lnTo>
                  <a:pt x="8103" y="501138"/>
                </a:lnTo>
                <a:lnTo>
                  <a:pt x="8379" y="505740"/>
                </a:lnTo>
                <a:lnTo>
                  <a:pt x="8685" y="513500"/>
                </a:lnTo>
                <a:lnTo>
                  <a:pt x="8930" y="526852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SMARTInkAnnotation23"/>
          <p:cNvSpPr/>
          <p:nvPr/>
        </p:nvSpPr>
        <p:spPr>
          <a:xfrm>
            <a:off x="378619" y="3843139"/>
            <a:ext cx="821532" cy="98194"/>
          </a:xfrm>
          <a:custGeom>
            <a:avLst/>
            <a:gdLst/>
            <a:ahLst/>
            <a:cxnLst/>
            <a:rect l="0" t="0" r="0" b="0"/>
            <a:pathLst>
              <a:path w="821532" h="98194">
                <a:moveTo>
                  <a:pt x="0" y="0"/>
                </a:moveTo>
                <a:lnTo>
                  <a:pt x="12428" y="12429"/>
                </a:lnTo>
                <a:lnTo>
                  <a:pt x="17215" y="14239"/>
                </a:lnTo>
                <a:lnTo>
                  <a:pt x="30471" y="16250"/>
                </a:lnTo>
                <a:lnTo>
                  <a:pt x="37181" y="17779"/>
                </a:lnTo>
                <a:lnTo>
                  <a:pt x="43639" y="19790"/>
                </a:lnTo>
                <a:lnTo>
                  <a:pt x="57098" y="24671"/>
                </a:lnTo>
                <a:lnTo>
                  <a:pt x="73002" y="30147"/>
                </a:lnTo>
                <a:lnTo>
                  <a:pt x="82402" y="32004"/>
                </a:lnTo>
                <a:lnTo>
                  <a:pt x="103430" y="34068"/>
                </a:lnTo>
                <a:lnTo>
                  <a:pt x="114594" y="35611"/>
                </a:lnTo>
                <a:lnTo>
                  <a:pt x="126005" y="37631"/>
                </a:lnTo>
                <a:lnTo>
                  <a:pt x="137582" y="39970"/>
                </a:lnTo>
                <a:lnTo>
                  <a:pt x="161028" y="42569"/>
                </a:lnTo>
                <a:lnTo>
                  <a:pt x="185669" y="44717"/>
                </a:lnTo>
                <a:lnTo>
                  <a:pt x="199186" y="46678"/>
                </a:lnTo>
                <a:lnTo>
                  <a:pt x="213157" y="48978"/>
                </a:lnTo>
                <a:lnTo>
                  <a:pt x="226441" y="50512"/>
                </a:lnTo>
                <a:lnTo>
                  <a:pt x="251784" y="52215"/>
                </a:lnTo>
                <a:lnTo>
                  <a:pt x="265090" y="53662"/>
                </a:lnTo>
                <a:lnTo>
                  <a:pt x="278922" y="55618"/>
                </a:lnTo>
                <a:lnTo>
                  <a:pt x="293104" y="57915"/>
                </a:lnTo>
                <a:lnTo>
                  <a:pt x="307520" y="59446"/>
                </a:lnTo>
                <a:lnTo>
                  <a:pt x="322091" y="60466"/>
                </a:lnTo>
                <a:lnTo>
                  <a:pt x="336766" y="61147"/>
                </a:lnTo>
                <a:lnTo>
                  <a:pt x="351511" y="62593"/>
                </a:lnTo>
                <a:lnTo>
                  <a:pt x="366301" y="64549"/>
                </a:lnTo>
                <a:lnTo>
                  <a:pt x="381123" y="66845"/>
                </a:lnTo>
                <a:lnTo>
                  <a:pt x="395965" y="68376"/>
                </a:lnTo>
                <a:lnTo>
                  <a:pt x="410820" y="69396"/>
                </a:lnTo>
                <a:lnTo>
                  <a:pt x="425685" y="70077"/>
                </a:lnTo>
                <a:lnTo>
                  <a:pt x="440555" y="71522"/>
                </a:lnTo>
                <a:lnTo>
                  <a:pt x="455430" y="73479"/>
                </a:lnTo>
                <a:lnTo>
                  <a:pt x="470307" y="75775"/>
                </a:lnTo>
                <a:lnTo>
                  <a:pt x="484194" y="77305"/>
                </a:lnTo>
                <a:lnTo>
                  <a:pt x="497421" y="78326"/>
                </a:lnTo>
                <a:lnTo>
                  <a:pt x="510208" y="79006"/>
                </a:lnTo>
                <a:lnTo>
                  <a:pt x="523693" y="80452"/>
                </a:lnTo>
                <a:lnTo>
                  <a:pt x="537644" y="82408"/>
                </a:lnTo>
                <a:lnTo>
                  <a:pt x="551906" y="84705"/>
                </a:lnTo>
                <a:lnTo>
                  <a:pt x="565383" y="86235"/>
                </a:lnTo>
                <a:lnTo>
                  <a:pt x="590940" y="87936"/>
                </a:lnTo>
                <a:lnTo>
                  <a:pt x="615528" y="88692"/>
                </a:lnTo>
                <a:lnTo>
                  <a:pt x="639685" y="90021"/>
                </a:lnTo>
                <a:lnTo>
                  <a:pt x="651683" y="91763"/>
                </a:lnTo>
                <a:lnTo>
                  <a:pt x="663650" y="93918"/>
                </a:lnTo>
                <a:lnTo>
                  <a:pt x="687531" y="96311"/>
                </a:lnTo>
                <a:lnTo>
                  <a:pt x="710382" y="97376"/>
                </a:lnTo>
                <a:lnTo>
                  <a:pt x="730459" y="97848"/>
                </a:lnTo>
                <a:lnTo>
                  <a:pt x="780916" y="98193"/>
                </a:lnTo>
                <a:lnTo>
                  <a:pt x="786517" y="97212"/>
                </a:lnTo>
                <a:lnTo>
                  <a:pt x="791243" y="95566"/>
                </a:lnTo>
                <a:lnTo>
                  <a:pt x="795386" y="93476"/>
                </a:lnTo>
                <a:lnTo>
                  <a:pt x="802635" y="91154"/>
                </a:lnTo>
                <a:lnTo>
                  <a:pt x="821531" y="89297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SMARTInkAnnotation24"/>
          <p:cNvSpPr/>
          <p:nvPr/>
        </p:nvSpPr>
        <p:spPr>
          <a:xfrm>
            <a:off x="-246349" y="3986024"/>
            <a:ext cx="285482" cy="419531"/>
          </a:xfrm>
          <a:custGeom>
            <a:avLst/>
            <a:gdLst/>
            <a:ahLst/>
            <a:cxnLst/>
            <a:rect l="0" t="0" r="0" b="0"/>
            <a:pathLst>
              <a:path w="285482" h="419531">
                <a:moveTo>
                  <a:pt x="187413" y="17849"/>
                </a:moveTo>
                <a:lnTo>
                  <a:pt x="182672" y="17849"/>
                </a:lnTo>
                <a:lnTo>
                  <a:pt x="181276" y="16857"/>
                </a:lnTo>
                <a:lnTo>
                  <a:pt x="180345" y="15204"/>
                </a:lnTo>
                <a:lnTo>
                  <a:pt x="179725" y="13109"/>
                </a:lnTo>
                <a:lnTo>
                  <a:pt x="177326" y="11713"/>
                </a:lnTo>
                <a:lnTo>
                  <a:pt x="169370" y="10161"/>
                </a:lnTo>
                <a:lnTo>
                  <a:pt x="164471" y="9747"/>
                </a:lnTo>
                <a:lnTo>
                  <a:pt x="159219" y="9472"/>
                </a:lnTo>
                <a:lnTo>
                  <a:pt x="153734" y="9288"/>
                </a:lnTo>
                <a:lnTo>
                  <a:pt x="148094" y="8173"/>
                </a:lnTo>
                <a:lnTo>
                  <a:pt x="142348" y="6437"/>
                </a:lnTo>
                <a:lnTo>
                  <a:pt x="136534" y="4288"/>
                </a:lnTo>
                <a:lnTo>
                  <a:pt x="130674" y="2855"/>
                </a:lnTo>
                <a:lnTo>
                  <a:pt x="124782" y="1900"/>
                </a:lnTo>
                <a:lnTo>
                  <a:pt x="118870" y="1264"/>
                </a:lnTo>
                <a:lnTo>
                  <a:pt x="112944" y="839"/>
                </a:lnTo>
                <a:lnTo>
                  <a:pt x="107009" y="556"/>
                </a:lnTo>
                <a:lnTo>
                  <a:pt x="95123" y="242"/>
                </a:lnTo>
                <a:lnTo>
                  <a:pt x="55203" y="0"/>
                </a:lnTo>
                <a:lnTo>
                  <a:pt x="50656" y="989"/>
                </a:lnTo>
                <a:lnTo>
                  <a:pt x="42958" y="4734"/>
                </a:lnTo>
                <a:lnTo>
                  <a:pt x="36228" y="9705"/>
                </a:lnTo>
                <a:lnTo>
                  <a:pt x="29931" y="15222"/>
                </a:lnTo>
                <a:lnTo>
                  <a:pt x="23825" y="20981"/>
                </a:lnTo>
                <a:lnTo>
                  <a:pt x="14809" y="29801"/>
                </a:lnTo>
                <a:lnTo>
                  <a:pt x="12812" y="32763"/>
                </a:lnTo>
                <a:lnTo>
                  <a:pt x="10594" y="38699"/>
                </a:lnTo>
                <a:lnTo>
                  <a:pt x="9345" y="47619"/>
                </a:lnTo>
                <a:lnTo>
                  <a:pt x="9053" y="56216"/>
                </a:lnTo>
                <a:lnTo>
                  <a:pt x="8975" y="61286"/>
                </a:lnTo>
                <a:lnTo>
                  <a:pt x="7931" y="65659"/>
                </a:lnTo>
                <a:lnTo>
                  <a:pt x="2713" y="76554"/>
                </a:lnTo>
                <a:lnTo>
                  <a:pt x="1145" y="82966"/>
                </a:lnTo>
                <a:lnTo>
                  <a:pt x="138" y="95168"/>
                </a:lnTo>
                <a:lnTo>
                  <a:pt x="0" y="101161"/>
                </a:lnTo>
                <a:lnTo>
                  <a:pt x="955" y="104148"/>
                </a:lnTo>
                <a:lnTo>
                  <a:pt x="7588" y="114309"/>
                </a:lnTo>
                <a:lnTo>
                  <a:pt x="8272" y="117937"/>
                </a:lnTo>
                <a:lnTo>
                  <a:pt x="8817" y="124969"/>
                </a:lnTo>
                <a:lnTo>
                  <a:pt x="8819" y="120254"/>
                </a:lnTo>
                <a:lnTo>
                  <a:pt x="9811" y="118861"/>
                </a:lnTo>
                <a:lnTo>
                  <a:pt x="11465" y="117933"/>
                </a:lnTo>
                <a:lnTo>
                  <a:pt x="16508" y="116443"/>
                </a:lnTo>
                <a:lnTo>
                  <a:pt x="22122" y="111444"/>
                </a:lnTo>
                <a:lnTo>
                  <a:pt x="24633" y="110012"/>
                </a:lnTo>
                <a:lnTo>
                  <a:pt x="30069" y="108420"/>
                </a:lnTo>
                <a:lnTo>
                  <a:pt x="38438" y="107712"/>
                </a:lnTo>
                <a:lnTo>
                  <a:pt x="43448" y="107523"/>
                </a:lnTo>
                <a:lnTo>
                  <a:pt x="48772" y="108390"/>
                </a:lnTo>
                <a:lnTo>
                  <a:pt x="54306" y="109960"/>
                </a:lnTo>
                <a:lnTo>
                  <a:pt x="59980" y="111998"/>
                </a:lnTo>
                <a:lnTo>
                  <a:pt x="65746" y="113358"/>
                </a:lnTo>
                <a:lnTo>
                  <a:pt x="71575" y="114264"/>
                </a:lnTo>
                <a:lnTo>
                  <a:pt x="77446" y="114868"/>
                </a:lnTo>
                <a:lnTo>
                  <a:pt x="84336" y="116263"/>
                </a:lnTo>
                <a:lnTo>
                  <a:pt x="91906" y="118185"/>
                </a:lnTo>
                <a:lnTo>
                  <a:pt x="99929" y="120459"/>
                </a:lnTo>
                <a:lnTo>
                  <a:pt x="107262" y="122966"/>
                </a:lnTo>
                <a:lnTo>
                  <a:pt x="114135" y="125631"/>
                </a:lnTo>
                <a:lnTo>
                  <a:pt x="120702" y="128399"/>
                </a:lnTo>
                <a:lnTo>
                  <a:pt x="128056" y="131236"/>
                </a:lnTo>
                <a:lnTo>
                  <a:pt x="144165" y="137036"/>
                </a:lnTo>
                <a:lnTo>
                  <a:pt x="152628" y="140963"/>
                </a:lnTo>
                <a:lnTo>
                  <a:pt x="161246" y="145566"/>
                </a:lnTo>
                <a:lnTo>
                  <a:pt x="169968" y="150618"/>
                </a:lnTo>
                <a:lnTo>
                  <a:pt x="177768" y="155972"/>
                </a:lnTo>
                <a:lnTo>
                  <a:pt x="184952" y="161524"/>
                </a:lnTo>
                <a:lnTo>
                  <a:pt x="191725" y="167211"/>
                </a:lnTo>
                <a:lnTo>
                  <a:pt x="198225" y="172986"/>
                </a:lnTo>
                <a:lnTo>
                  <a:pt x="210739" y="184695"/>
                </a:lnTo>
                <a:lnTo>
                  <a:pt x="228941" y="202444"/>
                </a:lnTo>
                <a:lnTo>
                  <a:pt x="234942" y="209373"/>
                </a:lnTo>
                <a:lnTo>
                  <a:pt x="240927" y="216969"/>
                </a:lnTo>
                <a:lnTo>
                  <a:pt x="246902" y="225010"/>
                </a:lnTo>
                <a:lnTo>
                  <a:pt x="251877" y="232355"/>
                </a:lnTo>
                <a:lnTo>
                  <a:pt x="256186" y="239236"/>
                </a:lnTo>
                <a:lnTo>
                  <a:pt x="260050" y="245807"/>
                </a:lnTo>
                <a:lnTo>
                  <a:pt x="263619" y="253165"/>
                </a:lnTo>
                <a:lnTo>
                  <a:pt x="266990" y="261047"/>
                </a:lnTo>
                <a:lnTo>
                  <a:pt x="270230" y="269278"/>
                </a:lnTo>
                <a:lnTo>
                  <a:pt x="273382" y="276750"/>
                </a:lnTo>
                <a:lnTo>
                  <a:pt x="279530" y="290343"/>
                </a:lnTo>
                <a:lnTo>
                  <a:pt x="281567" y="297738"/>
                </a:lnTo>
                <a:lnTo>
                  <a:pt x="282924" y="305645"/>
                </a:lnTo>
                <a:lnTo>
                  <a:pt x="283830" y="313893"/>
                </a:lnTo>
                <a:lnTo>
                  <a:pt x="284433" y="321376"/>
                </a:lnTo>
                <a:lnTo>
                  <a:pt x="284835" y="328349"/>
                </a:lnTo>
                <a:lnTo>
                  <a:pt x="285282" y="341388"/>
                </a:lnTo>
                <a:lnTo>
                  <a:pt x="285481" y="353798"/>
                </a:lnTo>
                <a:lnTo>
                  <a:pt x="282923" y="365929"/>
                </a:lnTo>
                <a:lnTo>
                  <a:pt x="280852" y="371941"/>
                </a:lnTo>
                <a:lnTo>
                  <a:pt x="277487" y="376942"/>
                </a:lnTo>
                <a:lnTo>
                  <a:pt x="273259" y="381268"/>
                </a:lnTo>
                <a:lnTo>
                  <a:pt x="268456" y="385144"/>
                </a:lnTo>
                <a:lnTo>
                  <a:pt x="260474" y="392096"/>
                </a:lnTo>
                <a:lnTo>
                  <a:pt x="256956" y="395340"/>
                </a:lnTo>
                <a:lnTo>
                  <a:pt x="251635" y="398494"/>
                </a:lnTo>
                <a:lnTo>
                  <a:pt x="245110" y="401589"/>
                </a:lnTo>
                <a:lnTo>
                  <a:pt x="237784" y="404645"/>
                </a:lnTo>
                <a:lnTo>
                  <a:pt x="230915" y="407674"/>
                </a:lnTo>
                <a:lnTo>
                  <a:pt x="217992" y="413685"/>
                </a:lnTo>
                <a:lnTo>
                  <a:pt x="209783" y="415686"/>
                </a:lnTo>
                <a:lnTo>
                  <a:pt x="200342" y="417019"/>
                </a:lnTo>
                <a:lnTo>
                  <a:pt x="190079" y="417908"/>
                </a:lnTo>
                <a:lnTo>
                  <a:pt x="180261" y="418501"/>
                </a:lnTo>
                <a:lnTo>
                  <a:pt x="161414" y="419158"/>
                </a:lnTo>
                <a:lnTo>
                  <a:pt x="134069" y="419530"/>
                </a:lnTo>
                <a:lnTo>
                  <a:pt x="126053" y="418589"/>
                </a:lnTo>
                <a:lnTo>
                  <a:pt x="118725" y="416971"/>
                </a:lnTo>
                <a:lnTo>
                  <a:pt x="104299" y="412525"/>
                </a:lnTo>
                <a:lnTo>
                  <a:pt x="87966" y="407243"/>
                </a:lnTo>
                <a:lnTo>
                  <a:pt x="81428" y="405437"/>
                </a:lnTo>
                <a:lnTo>
                  <a:pt x="76076" y="404234"/>
                </a:lnTo>
                <a:lnTo>
                  <a:pt x="71517" y="403431"/>
                </a:lnTo>
                <a:lnTo>
                  <a:pt x="63805" y="399894"/>
                </a:lnTo>
                <a:lnTo>
                  <a:pt x="60359" y="397561"/>
                </a:lnTo>
                <a:lnTo>
                  <a:pt x="53885" y="394970"/>
                </a:lnTo>
                <a:lnTo>
                  <a:pt x="44538" y="392896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SMARTInkAnnotation25"/>
          <p:cNvSpPr/>
          <p:nvPr/>
        </p:nvSpPr>
        <p:spPr>
          <a:xfrm>
            <a:off x="173236" y="4182467"/>
            <a:ext cx="241103" cy="44650"/>
          </a:xfrm>
          <a:custGeom>
            <a:avLst/>
            <a:gdLst/>
            <a:ahLst/>
            <a:cxnLst/>
            <a:rect l="0" t="0" r="0" b="0"/>
            <a:pathLst>
              <a:path w="241103" h="44650">
                <a:moveTo>
                  <a:pt x="0" y="44649"/>
                </a:moveTo>
                <a:lnTo>
                  <a:pt x="4741" y="44649"/>
                </a:lnTo>
                <a:lnTo>
                  <a:pt x="8121" y="43657"/>
                </a:lnTo>
                <a:lnTo>
                  <a:pt x="12360" y="42003"/>
                </a:lnTo>
                <a:lnTo>
                  <a:pt x="23939" y="36960"/>
                </a:lnTo>
                <a:lnTo>
                  <a:pt x="30814" y="36270"/>
                </a:lnTo>
                <a:lnTo>
                  <a:pt x="35425" y="36087"/>
                </a:lnTo>
                <a:lnTo>
                  <a:pt x="41476" y="34972"/>
                </a:lnTo>
                <a:lnTo>
                  <a:pt x="48487" y="33237"/>
                </a:lnTo>
                <a:lnTo>
                  <a:pt x="56137" y="31087"/>
                </a:lnTo>
                <a:lnTo>
                  <a:pt x="63221" y="29655"/>
                </a:lnTo>
                <a:lnTo>
                  <a:pt x="69929" y="28700"/>
                </a:lnTo>
                <a:lnTo>
                  <a:pt x="76385" y="28063"/>
                </a:lnTo>
                <a:lnTo>
                  <a:pt x="83665" y="26646"/>
                </a:lnTo>
                <a:lnTo>
                  <a:pt x="91496" y="24710"/>
                </a:lnTo>
                <a:lnTo>
                  <a:pt x="99692" y="22426"/>
                </a:lnTo>
                <a:lnTo>
                  <a:pt x="108133" y="20904"/>
                </a:lnTo>
                <a:lnTo>
                  <a:pt x="116737" y="19889"/>
                </a:lnTo>
                <a:lnTo>
                  <a:pt x="125450" y="19212"/>
                </a:lnTo>
                <a:lnTo>
                  <a:pt x="134235" y="18761"/>
                </a:lnTo>
                <a:lnTo>
                  <a:pt x="151933" y="18260"/>
                </a:lnTo>
                <a:lnTo>
                  <a:pt x="159828" y="17135"/>
                </a:lnTo>
                <a:lnTo>
                  <a:pt x="167075" y="15391"/>
                </a:lnTo>
                <a:lnTo>
                  <a:pt x="173891" y="13238"/>
                </a:lnTo>
                <a:lnTo>
                  <a:pt x="181412" y="11802"/>
                </a:lnTo>
                <a:lnTo>
                  <a:pt x="189402" y="10844"/>
                </a:lnTo>
                <a:lnTo>
                  <a:pt x="197706" y="10206"/>
                </a:lnTo>
                <a:lnTo>
                  <a:pt x="206218" y="8789"/>
                </a:lnTo>
                <a:lnTo>
                  <a:pt x="214869" y="6852"/>
                </a:lnTo>
                <a:lnTo>
                  <a:pt x="241102" y="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SMARTInkAnnotation26"/>
          <p:cNvSpPr/>
          <p:nvPr/>
        </p:nvSpPr>
        <p:spPr>
          <a:xfrm>
            <a:off x="468984" y="4088026"/>
            <a:ext cx="302542" cy="262343"/>
          </a:xfrm>
          <a:custGeom>
            <a:avLst/>
            <a:gdLst/>
            <a:ahLst/>
            <a:cxnLst/>
            <a:rect l="0" t="0" r="0" b="0"/>
            <a:pathLst>
              <a:path w="302542" h="262343">
                <a:moveTo>
                  <a:pt x="88229" y="5144"/>
                </a:moveTo>
                <a:lnTo>
                  <a:pt x="103605" y="5144"/>
                </a:lnTo>
                <a:lnTo>
                  <a:pt x="110276" y="2499"/>
                </a:lnTo>
                <a:lnTo>
                  <a:pt x="114833" y="404"/>
                </a:lnTo>
                <a:lnTo>
                  <a:pt x="119855" y="0"/>
                </a:lnTo>
                <a:lnTo>
                  <a:pt x="125188" y="722"/>
                </a:lnTo>
                <a:lnTo>
                  <a:pt x="130727" y="2196"/>
                </a:lnTo>
                <a:lnTo>
                  <a:pt x="136405" y="3179"/>
                </a:lnTo>
                <a:lnTo>
                  <a:pt x="142174" y="3834"/>
                </a:lnTo>
                <a:lnTo>
                  <a:pt x="148005" y="4271"/>
                </a:lnTo>
                <a:lnTo>
                  <a:pt x="154868" y="5554"/>
                </a:lnTo>
                <a:lnTo>
                  <a:pt x="162420" y="7402"/>
                </a:lnTo>
                <a:lnTo>
                  <a:pt x="170432" y="9626"/>
                </a:lnTo>
                <a:lnTo>
                  <a:pt x="177758" y="12100"/>
                </a:lnTo>
                <a:lnTo>
                  <a:pt x="184625" y="14743"/>
                </a:lnTo>
                <a:lnTo>
                  <a:pt x="191188" y="17497"/>
                </a:lnTo>
                <a:lnTo>
                  <a:pt x="197548" y="21317"/>
                </a:lnTo>
                <a:lnTo>
                  <a:pt x="203772" y="25848"/>
                </a:lnTo>
                <a:lnTo>
                  <a:pt x="209906" y="30853"/>
                </a:lnTo>
                <a:lnTo>
                  <a:pt x="215980" y="35182"/>
                </a:lnTo>
                <a:lnTo>
                  <a:pt x="222013" y="39060"/>
                </a:lnTo>
                <a:lnTo>
                  <a:pt x="228020" y="42638"/>
                </a:lnTo>
                <a:lnTo>
                  <a:pt x="233017" y="47007"/>
                </a:lnTo>
                <a:lnTo>
                  <a:pt x="237340" y="51905"/>
                </a:lnTo>
                <a:lnTo>
                  <a:pt x="241214" y="57154"/>
                </a:lnTo>
                <a:lnTo>
                  <a:pt x="245782" y="62637"/>
                </a:lnTo>
                <a:lnTo>
                  <a:pt x="250810" y="68278"/>
                </a:lnTo>
                <a:lnTo>
                  <a:pt x="256148" y="74022"/>
                </a:lnTo>
                <a:lnTo>
                  <a:pt x="260698" y="79837"/>
                </a:lnTo>
                <a:lnTo>
                  <a:pt x="264724" y="85697"/>
                </a:lnTo>
                <a:lnTo>
                  <a:pt x="268400" y="91589"/>
                </a:lnTo>
                <a:lnTo>
                  <a:pt x="270851" y="97500"/>
                </a:lnTo>
                <a:lnTo>
                  <a:pt x="272485" y="103426"/>
                </a:lnTo>
                <a:lnTo>
                  <a:pt x="273574" y="109361"/>
                </a:lnTo>
                <a:lnTo>
                  <a:pt x="275292" y="116293"/>
                </a:lnTo>
                <a:lnTo>
                  <a:pt x="277429" y="123892"/>
                </a:lnTo>
                <a:lnTo>
                  <a:pt x="279847" y="131935"/>
                </a:lnTo>
                <a:lnTo>
                  <a:pt x="280466" y="139280"/>
                </a:lnTo>
                <a:lnTo>
                  <a:pt x="279887" y="146162"/>
                </a:lnTo>
                <a:lnTo>
                  <a:pt x="278509" y="152735"/>
                </a:lnTo>
                <a:lnTo>
                  <a:pt x="277590" y="159100"/>
                </a:lnTo>
                <a:lnTo>
                  <a:pt x="276977" y="165328"/>
                </a:lnTo>
                <a:lnTo>
                  <a:pt x="276569" y="171465"/>
                </a:lnTo>
                <a:lnTo>
                  <a:pt x="275304" y="177541"/>
                </a:lnTo>
                <a:lnTo>
                  <a:pt x="273469" y="183575"/>
                </a:lnTo>
                <a:lnTo>
                  <a:pt x="271254" y="189583"/>
                </a:lnTo>
                <a:lnTo>
                  <a:pt x="268784" y="195572"/>
                </a:lnTo>
                <a:lnTo>
                  <a:pt x="266146" y="201549"/>
                </a:lnTo>
                <a:lnTo>
                  <a:pt x="263395" y="207518"/>
                </a:lnTo>
                <a:lnTo>
                  <a:pt x="259577" y="212490"/>
                </a:lnTo>
                <a:lnTo>
                  <a:pt x="255046" y="216797"/>
                </a:lnTo>
                <a:lnTo>
                  <a:pt x="250042" y="220660"/>
                </a:lnTo>
                <a:lnTo>
                  <a:pt x="244721" y="224227"/>
                </a:lnTo>
                <a:lnTo>
                  <a:pt x="239190" y="227599"/>
                </a:lnTo>
                <a:lnTo>
                  <a:pt x="233518" y="230838"/>
                </a:lnTo>
                <a:lnTo>
                  <a:pt x="224570" y="237083"/>
                </a:lnTo>
                <a:lnTo>
                  <a:pt x="220794" y="240137"/>
                </a:lnTo>
                <a:lnTo>
                  <a:pt x="215301" y="243165"/>
                </a:lnTo>
                <a:lnTo>
                  <a:pt x="208662" y="246177"/>
                </a:lnTo>
                <a:lnTo>
                  <a:pt x="201260" y="249177"/>
                </a:lnTo>
                <a:lnTo>
                  <a:pt x="194341" y="251177"/>
                </a:lnTo>
                <a:lnTo>
                  <a:pt x="187743" y="252509"/>
                </a:lnTo>
                <a:lnTo>
                  <a:pt x="181361" y="253398"/>
                </a:lnTo>
                <a:lnTo>
                  <a:pt x="174129" y="253991"/>
                </a:lnTo>
                <a:lnTo>
                  <a:pt x="166331" y="254386"/>
                </a:lnTo>
                <a:lnTo>
                  <a:pt x="158156" y="254649"/>
                </a:lnTo>
                <a:lnTo>
                  <a:pt x="149730" y="253832"/>
                </a:lnTo>
                <a:lnTo>
                  <a:pt x="141136" y="252296"/>
                </a:lnTo>
                <a:lnTo>
                  <a:pt x="132430" y="250279"/>
                </a:lnTo>
                <a:lnTo>
                  <a:pt x="123649" y="247943"/>
                </a:lnTo>
                <a:lnTo>
                  <a:pt x="96078" y="239914"/>
                </a:lnTo>
                <a:lnTo>
                  <a:pt x="74519" y="234171"/>
                </a:lnTo>
                <a:lnTo>
                  <a:pt x="65198" y="231251"/>
                </a:lnTo>
                <a:lnTo>
                  <a:pt x="57000" y="228311"/>
                </a:lnTo>
                <a:lnTo>
                  <a:pt x="49550" y="225360"/>
                </a:lnTo>
                <a:lnTo>
                  <a:pt x="42599" y="222400"/>
                </a:lnTo>
                <a:lnTo>
                  <a:pt x="29584" y="216466"/>
                </a:lnTo>
                <a:lnTo>
                  <a:pt x="2537" y="203360"/>
                </a:lnTo>
                <a:lnTo>
                  <a:pt x="1335" y="201780"/>
                </a:lnTo>
                <a:lnTo>
                  <a:pt x="534" y="199735"/>
                </a:lnTo>
                <a:lnTo>
                  <a:pt x="0" y="197379"/>
                </a:lnTo>
                <a:lnTo>
                  <a:pt x="636" y="194817"/>
                </a:lnTo>
                <a:lnTo>
                  <a:pt x="3989" y="189324"/>
                </a:lnTo>
                <a:lnTo>
                  <a:pt x="6271" y="187462"/>
                </a:lnTo>
                <a:lnTo>
                  <a:pt x="8786" y="186221"/>
                </a:lnTo>
                <a:lnTo>
                  <a:pt x="11454" y="185393"/>
                </a:lnTo>
                <a:lnTo>
                  <a:pt x="16210" y="185834"/>
                </a:lnTo>
                <a:lnTo>
                  <a:pt x="22357" y="187120"/>
                </a:lnTo>
                <a:lnTo>
                  <a:pt x="29431" y="188970"/>
                </a:lnTo>
                <a:lnTo>
                  <a:pt x="37124" y="191194"/>
                </a:lnTo>
                <a:lnTo>
                  <a:pt x="53609" y="196312"/>
                </a:lnTo>
                <a:lnTo>
                  <a:pt x="73503" y="201895"/>
                </a:lnTo>
                <a:lnTo>
                  <a:pt x="84365" y="204772"/>
                </a:lnTo>
                <a:lnTo>
                  <a:pt x="104371" y="210615"/>
                </a:lnTo>
                <a:lnTo>
                  <a:pt x="132368" y="219483"/>
                </a:lnTo>
                <a:lnTo>
                  <a:pt x="222165" y="249223"/>
                </a:lnTo>
                <a:lnTo>
                  <a:pt x="230105" y="252199"/>
                </a:lnTo>
                <a:lnTo>
                  <a:pt x="237383" y="255176"/>
                </a:lnTo>
                <a:lnTo>
                  <a:pt x="244220" y="258152"/>
                </a:lnTo>
                <a:lnTo>
                  <a:pt x="250762" y="260137"/>
                </a:lnTo>
                <a:lnTo>
                  <a:pt x="257107" y="261460"/>
                </a:lnTo>
                <a:lnTo>
                  <a:pt x="263322" y="262342"/>
                </a:lnTo>
                <a:lnTo>
                  <a:pt x="268457" y="261938"/>
                </a:lnTo>
                <a:lnTo>
                  <a:pt x="272873" y="260676"/>
                </a:lnTo>
                <a:lnTo>
                  <a:pt x="276810" y="258843"/>
                </a:lnTo>
                <a:lnTo>
                  <a:pt x="281418" y="257620"/>
                </a:lnTo>
                <a:lnTo>
                  <a:pt x="286475" y="256805"/>
                </a:lnTo>
                <a:lnTo>
                  <a:pt x="291830" y="256262"/>
                </a:lnTo>
                <a:lnTo>
                  <a:pt x="295400" y="254908"/>
                </a:lnTo>
                <a:lnTo>
                  <a:pt x="297781" y="253013"/>
                </a:lnTo>
                <a:lnTo>
                  <a:pt x="302541" y="246246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SMARTInkAnnotation27"/>
          <p:cNvSpPr/>
          <p:nvPr/>
        </p:nvSpPr>
        <p:spPr>
          <a:xfrm>
            <a:off x="878681" y="4111062"/>
            <a:ext cx="285704" cy="294648"/>
          </a:xfrm>
          <a:custGeom>
            <a:avLst/>
            <a:gdLst/>
            <a:ahLst/>
            <a:cxnLst/>
            <a:rect l="0" t="0" r="0" b="0"/>
            <a:pathLst>
              <a:path w="285704" h="294648">
                <a:moveTo>
                  <a:pt x="0" y="8897"/>
                </a:moveTo>
                <a:lnTo>
                  <a:pt x="4741" y="4157"/>
                </a:lnTo>
                <a:lnTo>
                  <a:pt x="7129" y="2761"/>
                </a:lnTo>
                <a:lnTo>
                  <a:pt x="15446" y="519"/>
                </a:lnTo>
                <a:lnTo>
                  <a:pt x="16250" y="335"/>
                </a:lnTo>
                <a:lnTo>
                  <a:pt x="25082" y="131"/>
                </a:lnTo>
                <a:lnTo>
                  <a:pt x="50265" y="0"/>
                </a:lnTo>
                <a:lnTo>
                  <a:pt x="56330" y="982"/>
                </a:lnTo>
                <a:lnTo>
                  <a:pt x="62358" y="2628"/>
                </a:lnTo>
                <a:lnTo>
                  <a:pt x="68361" y="4717"/>
                </a:lnTo>
                <a:lnTo>
                  <a:pt x="75340" y="6111"/>
                </a:lnTo>
                <a:lnTo>
                  <a:pt x="82969" y="7040"/>
                </a:lnTo>
                <a:lnTo>
                  <a:pt x="91032" y="7659"/>
                </a:lnTo>
                <a:lnTo>
                  <a:pt x="100375" y="8072"/>
                </a:lnTo>
                <a:lnTo>
                  <a:pt x="121341" y="8531"/>
                </a:lnTo>
                <a:lnTo>
                  <a:pt x="131495" y="9645"/>
                </a:lnTo>
                <a:lnTo>
                  <a:pt x="141242" y="11381"/>
                </a:lnTo>
                <a:lnTo>
                  <a:pt x="150716" y="13529"/>
                </a:lnTo>
                <a:lnTo>
                  <a:pt x="160009" y="14962"/>
                </a:lnTo>
                <a:lnTo>
                  <a:pt x="169180" y="15917"/>
                </a:lnTo>
                <a:lnTo>
                  <a:pt x="178272" y="16553"/>
                </a:lnTo>
                <a:lnTo>
                  <a:pt x="186316" y="17970"/>
                </a:lnTo>
                <a:lnTo>
                  <a:pt x="193664" y="19907"/>
                </a:lnTo>
                <a:lnTo>
                  <a:pt x="200547" y="22190"/>
                </a:lnTo>
                <a:lnTo>
                  <a:pt x="208112" y="23712"/>
                </a:lnTo>
                <a:lnTo>
                  <a:pt x="216132" y="24727"/>
                </a:lnTo>
                <a:lnTo>
                  <a:pt x="224456" y="25404"/>
                </a:lnTo>
                <a:lnTo>
                  <a:pt x="231989" y="25855"/>
                </a:lnTo>
                <a:lnTo>
                  <a:pt x="245651" y="26356"/>
                </a:lnTo>
                <a:lnTo>
                  <a:pt x="263461" y="26678"/>
                </a:lnTo>
                <a:lnTo>
                  <a:pt x="283930" y="26754"/>
                </a:lnTo>
                <a:lnTo>
                  <a:pt x="284537" y="27747"/>
                </a:lnTo>
                <a:lnTo>
                  <a:pt x="285211" y="31496"/>
                </a:lnTo>
                <a:lnTo>
                  <a:pt x="285591" y="39185"/>
                </a:lnTo>
                <a:lnTo>
                  <a:pt x="285703" y="47747"/>
                </a:lnTo>
                <a:lnTo>
                  <a:pt x="283083" y="56260"/>
                </a:lnTo>
                <a:lnTo>
                  <a:pt x="280996" y="61309"/>
                </a:lnTo>
                <a:lnTo>
                  <a:pt x="278676" y="69563"/>
                </a:lnTo>
                <a:lnTo>
                  <a:pt x="276653" y="77532"/>
                </a:lnTo>
                <a:lnTo>
                  <a:pt x="274725" y="82435"/>
                </a:lnTo>
                <a:lnTo>
                  <a:pt x="272446" y="87688"/>
                </a:lnTo>
                <a:lnTo>
                  <a:pt x="267270" y="98816"/>
                </a:lnTo>
                <a:lnTo>
                  <a:pt x="241086" y="151788"/>
                </a:lnTo>
                <a:lnTo>
                  <a:pt x="238115" y="157736"/>
                </a:lnTo>
                <a:lnTo>
                  <a:pt x="236134" y="163686"/>
                </a:lnTo>
                <a:lnTo>
                  <a:pt x="234813" y="169637"/>
                </a:lnTo>
                <a:lnTo>
                  <a:pt x="233933" y="175588"/>
                </a:lnTo>
                <a:lnTo>
                  <a:pt x="232354" y="182533"/>
                </a:lnTo>
                <a:lnTo>
                  <a:pt x="230309" y="190138"/>
                </a:lnTo>
                <a:lnTo>
                  <a:pt x="227953" y="198185"/>
                </a:lnTo>
                <a:lnTo>
                  <a:pt x="225391" y="204543"/>
                </a:lnTo>
                <a:lnTo>
                  <a:pt x="222690" y="209773"/>
                </a:lnTo>
                <a:lnTo>
                  <a:pt x="219898" y="214252"/>
                </a:lnTo>
                <a:lnTo>
                  <a:pt x="217044" y="219222"/>
                </a:lnTo>
                <a:lnTo>
                  <a:pt x="211227" y="230037"/>
                </a:lnTo>
                <a:lnTo>
                  <a:pt x="209279" y="235699"/>
                </a:lnTo>
                <a:lnTo>
                  <a:pt x="207981" y="241457"/>
                </a:lnTo>
                <a:lnTo>
                  <a:pt x="207115" y="247281"/>
                </a:lnTo>
                <a:lnTo>
                  <a:pt x="206538" y="253148"/>
                </a:lnTo>
                <a:lnTo>
                  <a:pt x="206152" y="259044"/>
                </a:lnTo>
                <a:lnTo>
                  <a:pt x="205725" y="269894"/>
                </a:lnTo>
                <a:lnTo>
                  <a:pt x="205485" y="281580"/>
                </a:lnTo>
                <a:lnTo>
                  <a:pt x="205383" y="294647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SMARTInkAnnotation28"/>
          <p:cNvSpPr/>
          <p:nvPr/>
        </p:nvSpPr>
        <p:spPr>
          <a:xfrm>
            <a:off x="1387673" y="4191397"/>
            <a:ext cx="17861" cy="160735"/>
          </a:xfrm>
          <a:custGeom>
            <a:avLst/>
            <a:gdLst/>
            <a:ahLst/>
            <a:cxnLst/>
            <a:rect l="0" t="0" r="0" b="0"/>
            <a:pathLst>
              <a:path w="17861" h="160735">
                <a:moveTo>
                  <a:pt x="17860" y="0"/>
                </a:moveTo>
                <a:lnTo>
                  <a:pt x="17860" y="51137"/>
                </a:lnTo>
                <a:lnTo>
                  <a:pt x="16868" y="56912"/>
                </a:lnTo>
                <a:lnTo>
                  <a:pt x="15214" y="62746"/>
                </a:lnTo>
                <a:lnTo>
                  <a:pt x="13119" y="68620"/>
                </a:lnTo>
                <a:lnTo>
                  <a:pt x="11723" y="74520"/>
                </a:lnTo>
                <a:lnTo>
                  <a:pt x="10792" y="80438"/>
                </a:lnTo>
                <a:lnTo>
                  <a:pt x="10172" y="86367"/>
                </a:lnTo>
                <a:lnTo>
                  <a:pt x="9758" y="92305"/>
                </a:lnTo>
                <a:lnTo>
                  <a:pt x="9482" y="98247"/>
                </a:lnTo>
                <a:lnTo>
                  <a:pt x="9175" y="110142"/>
                </a:lnTo>
                <a:lnTo>
                  <a:pt x="8963" y="135159"/>
                </a:lnTo>
                <a:lnTo>
                  <a:pt x="7959" y="138724"/>
                </a:lnTo>
                <a:lnTo>
                  <a:pt x="6299" y="142092"/>
                </a:lnTo>
                <a:lnTo>
                  <a:pt x="4199" y="145329"/>
                </a:lnTo>
                <a:lnTo>
                  <a:pt x="2799" y="148480"/>
                </a:lnTo>
                <a:lnTo>
                  <a:pt x="1867" y="151572"/>
                </a:lnTo>
                <a:lnTo>
                  <a:pt x="0" y="160734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SMARTInkAnnotation29"/>
          <p:cNvSpPr/>
          <p:nvPr/>
        </p:nvSpPr>
        <p:spPr>
          <a:xfrm>
            <a:off x="1298377" y="4244975"/>
            <a:ext cx="267891" cy="26381"/>
          </a:xfrm>
          <a:custGeom>
            <a:avLst/>
            <a:gdLst/>
            <a:ahLst/>
            <a:cxnLst/>
            <a:rect l="0" t="0" r="0" b="0"/>
            <a:pathLst>
              <a:path w="267891" h="26381">
                <a:moveTo>
                  <a:pt x="0" y="0"/>
                </a:moveTo>
                <a:lnTo>
                  <a:pt x="64462" y="0"/>
                </a:lnTo>
                <a:lnTo>
                  <a:pt x="73733" y="992"/>
                </a:lnTo>
                <a:lnTo>
                  <a:pt x="83882" y="2646"/>
                </a:lnTo>
                <a:lnTo>
                  <a:pt x="94616" y="4740"/>
                </a:lnTo>
                <a:lnTo>
                  <a:pt x="104749" y="7129"/>
                </a:lnTo>
                <a:lnTo>
                  <a:pt x="114481" y="9713"/>
                </a:lnTo>
                <a:lnTo>
                  <a:pt x="123945" y="12429"/>
                </a:lnTo>
                <a:lnTo>
                  <a:pt x="134224" y="14239"/>
                </a:lnTo>
                <a:lnTo>
                  <a:pt x="145045" y="15446"/>
                </a:lnTo>
                <a:lnTo>
                  <a:pt x="156228" y="16251"/>
                </a:lnTo>
                <a:lnTo>
                  <a:pt x="166660" y="17779"/>
                </a:lnTo>
                <a:lnTo>
                  <a:pt x="176591" y="19790"/>
                </a:lnTo>
                <a:lnTo>
                  <a:pt x="186188" y="22123"/>
                </a:lnTo>
                <a:lnTo>
                  <a:pt x="194570" y="23679"/>
                </a:lnTo>
                <a:lnTo>
                  <a:pt x="202143" y="24715"/>
                </a:lnTo>
                <a:lnTo>
                  <a:pt x="209176" y="25406"/>
                </a:lnTo>
                <a:lnTo>
                  <a:pt x="215849" y="25867"/>
                </a:lnTo>
                <a:lnTo>
                  <a:pt x="222282" y="26175"/>
                </a:lnTo>
                <a:lnTo>
                  <a:pt x="228555" y="26380"/>
                </a:lnTo>
                <a:lnTo>
                  <a:pt x="235713" y="25524"/>
                </a:lnTo>
                <a:lnTo>
                  <a:pt x="243462" y="23961"/>
                </a:lnTo>
                <a:lnTo>
                  <a:pt x="267890" y="17859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SMARTInkAnnotation30"/>
          <p:cNvSpPr/>
          <p:nvPr/>
        </p:nvSpPr>
        <p:spPr>
          <a:xfrm>
            <a:off x="1603372" y="4146748"/>
            <a:ext cx="159349" cy="195931"/>
          </a:xfrm>
          <a:custGeom>
            <a:avLst/>
            <a:gdLst/>
            <a:ahLst/>
            <a:cxnLst/>
            <a:rect l="0" t="0" r="0" b="0"/>
            <a:pathLst>
              <a:path w="159349" h="195931">
                <a:moveTo>
                  <a:pt x="34333" y="0"/>
                </a:moveTo>
                <a:lnTo>
                  <a:pt x="34333" y="4740"/>
                </a:lnTo>
                <a:lnTo>
                  <a:pt x="33341" y="7129"/>
                </a:lnTo>
                <a:lnTo>
                  <a:pt x="29593" y="12429"/>
                </a:lnTo>
                <a:lnTo>
                  <a:pt x="28196" y="15232"/>
                </a:lnTo>
                <a:lnTo>
                  <a:pt x="26644" y="20991"/>
                </a:lnTo>
                <a:lnTo>
                  <a:pt x="23309" y="26858"/>
                </a:lnTo>
                <a:lnTo>
                  <a:pt x="18519" y="32773"/>
                </a:lnTo>
                <a:lnTo>
                  <a:pt x="15853" y="35739"/>
                </a:lnTo>
                <a:lnTo>
                  <a:pt x="13083" y="38709"/>
                </a:lnTo>
                <a:lnTo>
                  <a:pt x="11237" y="42674"/>
                </a:lnTo>
                <a:lnTo>
                  <a:pt x="10005" y="47301"/>
                </a:lnTo>
                <a:lnTo>
                  <a:pt x="9185" y="52370"/>
                </a:lnTo>
                <a:lnTo>
                  <a:pt x="7646" y="57734"/>
                </a:lnTo>
                <a:lnTo>
                  <a:pt x="5627" y="63294"/>
                </a:lnTo>
                <a:lnTo>
                  <a:pt x="3289" y="68985"/>
                </a:lnTo>
                <a:lnTo>
                  <a:pt x="1731" y="73772"/>
                </a:lnTo>
                <a:lnTo>
                  <a:pt x="692" y="77954"/>
                </a:lnTo>
                <a:lnTo>
                  <a:pt x="0" y="81736"/>
                </a:lnTo>
                <a:lnTo>
                  <a:pt x="530" y="86241"/>
                </a:lnTo>
                <a:lnTo>
                  <a:pt x="1875" y="91228"/>
                </a:lnTo>
                <a:lnTo>
                  <a:pt x="3765" y="96538"/>
                </a:lnTo>
                <a:lnTo>
                  <a:pt x="5025" y="102062"/>
                </a:lnTo>
                <a:lnTo>
                  <a:pt x="5864" y="107729"/>
                </a:lnTo>
                <a:lnTo>
                  <a:pt x="6424" y="113492"/>
                </a:lnTo>
                <a:lnTo>
                  <a:pt x="7790" y="118325"/>
                </a:lnTo>
                <a:lnTo>
                  <a:pt x="9692" y="122540"/>
                </a:lnTo>
                <a:lnTo>
                  <a:pt x="11952" y="126342"/>
                </a:lnTo>
                <a:lnTo>
                  <a:pt x="14451" y="130861"/>
                </a:lnTo>
                <a:lnTo>
                  <a:pt x="19874" y="141174"/>
                </a:lnTo>
                <a:lnTo>
                  <a:pt x="23702" y="145710"/>
                </a:lnTo>
                <a:lnTo>
                  <a:pt x="28238" y="149726"/>
                </a:lnTo>
                <a:lnTo>
                  <a:pt x="33246" y="153396"/>
                </a:lnTo>
                <a:lnTo>
                  <a:pt x="37577" y="156834"/>
                </a:lnTo>
                <a:lnTo>
                  <a:pt x="41456" y="160119"/>
                </a:lnTo>
                <a:lnTo>
                  <a:pt x="45035" y="163301"/>
                </a:lnTo>
                <a:lnTo>
                  <a:pt x="49405" y="166414"/>
                </a:lnTo>
                <a:lnTo>
                  <a:pt x="54303" y="169482"/>
                </a:lnTo>
                <a:lnTo>
                  <a:pt x="59553" y="172519"/>
                </a:lnTo>
                <a:lnTo>
                  <a:pt x="70677" y="178540"/>
                </a:lnTo>
                <a:lnTo>
                  <a:pt x="93988" y="190490"/>
                </a:lnTo>
                <a:lnTo>
                  <a:pt x="99900" y="192478"/>
                </a:lnTo>
                <a:lnTo>
                  <a:pt x="105825" y="193803"/>
                </a:lnTo>
                <a:lnTo>
                  <a:pt x="111760" y="194687"/>
                </a:lnTo>
                <a:lnTo>
                  <a:pt x="117701" y="195276"/>
                </a:lnTo>
                <a:lnTo>
                  <a:pt x="123645" y="195668"/>
                </a:lnTo>
                <a:lnTo>
                  <a:pt x="129593" y="195930"/>
                </a:lnTo>
                <a:lnTo>
                  <a:pt x="134551" y="195113"/>
                </a:lnTo>
                <a:lnTo>
                  <a:pt x="138848" y="193575"/>
                </a:lnTo>
                <a:lnTo>
                  <a:pt x="142705" y="191558"/>
                </a:lnTo>
                <a:lnTo>
                  <a:pt x="146268" y="190213"/>
                </a:lnTo>
                <a:lnTo>
                  <a:pt x="149636" y="189317"/>
                </a:lnTo>
                <a:lnTo>
                  <a:pt x="159348" y="187524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SMARTInkAnnotation31"/>
          <p:cNvSpPr/>
          <p:nvPr/>
        </p:nvSpPr>
        <p:spPr>
          <a:xfrm>
            <a:off x="1753791" y="4084241"/>
            <a:ext cx="26790" cy="428626"/>
          </a:xfrm>
          <a:custGeom>
            <a:avLst/>
            <a:gdLst/>
            <a:ahLst/>
            <a:cxnLst/>
            <a:rect l="0" t="0" r="0" b="0"/>
            <a:pathLst>
              <a:path w="26790" h="428626">
                <a:moveTo>
                  <a:pt x="26789" y="0"/>
                </a:moveTo>
                <a:lnTo>
                  <a:pt x="26789" y="52376"/>
                </a:lnTo>
                <a:lnTo>
                  <a:pt x="25797" y="57737"/>
                </a:lnTo>
                <a:lnTo>
                  <a:pt x="24143" y="63296"/>
                </a:lnTo>
                <a:lnTo>
                  <a:pt x="22049" y="68986"/>
                </a:lnTo>
                <a:lnTo>
                  <a:pt x="20652" y="75757"/>
                </a:lnTo>
                <a:lnTo>
                  <a:pt x="19721" y="83247"/>
                </a:lnTo>
                <a:lnTo>
                  <a:pt x="19100" y="91216"/>
                </a:lnTo>
                <a:lnTo>
                  <a:pt x="18686" y="99506"/>
                </a:lnTo>
                <a:lnTo>
                  <a:pt x="18227" y="116655"/>
                </a:lnTo>
                <a:lnTo>
                  <a:pt x="17860" y="250032"/>
                </a:lnTo>
                <a:lnTo>
                  <a:pt x="16868" y="259954"/>
                </a:lnTo>
                <a:lnTo>
                  <a:pt x="15214" y="270537"/>
                </a:lnTo>
                <a:lnTo>
                  <a:pt x="13119" y="281561"/>
                </a:lnTo>
                <a:lnTo>
                  <a:pt x="11723" y="291886"/>
                </a:lnTo>
                <a:lnTo>
                  <a:pt x="10792" y="301747"/>
                </a:lnTo>
                <a:lnTo>
                  <a:pt x="10171" y="311298"/>
                </a:lnTo>
                <a:lnTo>
                  <a:pt x="9757" y="320641"/>
                </a:lnTo>
                <a:lnTo>
                  <a:pt x="9297" y="338960"/>
                </a:lnTo>
                <a:lnTo>
                  <a:pt x="8182" y="348012"/>
                </a:lnTo>
                <a:lnTo>
                  <a:pt x="6447" y="357024"/>
                </a:lnTo>
                <a:lnTo>
                  <a:pt x="4298" y="366008"/>
                </a:lnTo>
                <a:lnTo>
                  <a:pt x="2865" y="373981"/>
                </a:lnTo>
                <a:lnTo>
                  <a:pt x="1910" y="381282"/>
                </a:lnTo>
                <a:lnTo>
                  <a:pt x="1273" y="388133"/>
                </a:lnTo>
                <a:lnTo>
                  <a:pt x="565" y="401037"/>
                </a:lnTo>
                <a:lnTo>
                  <a:pt x="167" y="416812"/>
                </a:lnTo>
                <a:lnTo>
                  <a:pt x="0" y="428625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SMARTInkAnnotation32"/>
          <p:cNvSpPr/>
          <p:nvPr/>
        </p:nvSpPr>
        <p:spPr>
          <a:xfrm>
            <a:off x="-130373" y="4459289"/>
            <a:ext cx="1178719" cy="44648"/>
          </a:xfrm>
          <a:custGeom>
            <a:avLst/>
            <a:gdLst/>
            <a:ahLst/>
            <a:cxnLst/>
            <a:rect l="0" t="0" r="0" b="0"/>
            <a:pathLst>
              <a:path w="1178719" h="44648">
                <a:moveTo>
                  <a:pt x="0" y="8928"/>
                </a:moveTo>
                <a:lnTo>
                  <a:pt x="0" y="0"/>
                </a:lnTo>
                <a:lnTo>
                  <a:pt x="4740" y="4739"/>
                </a:lnTo>
                <a:lnTo>
                  <a:pt x="7129" y="6136"/>
                </a:lnTo>
                <a:lnTo>
                  <a:pt x="9713" y="7066"/>
                </a:lnTo>
                <a:lnTo>
                  <a:pt x="18091" y="8377"/>
                </a:lnTo>
                <a:lnTo>
                  <a:pt x="38708" y="8896"/>
                </a:lnTo>
                <a:lnTo>
                  <a:pt x="41681" y="9899"/>
                </a:lnTo>
                <a:lnTo>
                  <a:pt x="44654" y="11560"/>
                </a:lnTo>
                <a:lnTo>
                  <a:pt x="47628" y="13659"/>
                </a:lnTo>
                <a:lnTo>
                  <a:pt x="50604" y="15059"/>
                </a:lnTo>
                <a:lnTo>
                  <a:pt x="53579" y="15992"/>
                </a:lnTo>
                <a:lnTo>
                  <a:pt x="65154" y="17305"/>
                </a:lnTo>
                <a:lnTo>
                  <a:pt x="100709" y="17843"/>
                </a:lnTo>
                <a:lnTo>
                  <a:pt x="105834" y="17848"/>
                </a:lnTo>
                <a:lnTo>
                  <a:pt x="111235" y="18844"/>
                </a:lnTo>
                <a:lnTo>
                  <a:pt x="116821" y="20499"/>
                </a:lnTo>
                <a:lnTo>
                  <a:pt x="122529" y="22595"/>
                </a:lnTo>
                <a:lnTo>
                  <a:pt x="128318" y="23993"/>
                </a:lnTo>
                <a:lnTo>
                  <a:pt x="134163" y="24924"/>
                </a:lnTo>
                <a:lnTo>
                  <a:pt x="151869" y="26236"/>
                </a:lnTo>
                <a:lnTo>
                  <a:pt x="187528" y="26739"/>
                </a:lnTo>
                <a:lnTo>
                  <a:pt x="200424" y="27758"/>
                </a:lnTo>
                <a:lnTo>
                  <a:pt x="208030" y="29419"/>
                </a:lnTo>
                <a:lnTo>
                  <a:pt x="216077" y="31518"/>
                </a:lnTo>
                <a:lnTo>
                  <a:pt x="223426" y="32918"/>
                </a:lnTo>
                <a:lnTo>
                  <a:pt x="230310" y="33851"/>
                </a:lnTo>
                <a:lnTo>
                  <a:pt x="249479" y="35165"/>
                </a:lnTo>
                <a:lnTo>
                  <a:pt x="280716" y="35644"/>
                </a:lnTo>
                <a:lnTo>
                  <a:pt x="304763" y="36688"/>
                </a:lnTo>
                <a:lnTo>
                  <a:pt x="313308" y="38348"/>
                </a:lnTo>
                <a:lnTo>
                  <a:pt x="321981" y="40448"/>
                </a:lnTo>
                <a:lnTo>
                  <a:pt x="329748" y="41848"/>
                </a:lnTo>
                <a:lnTo>
                  <a:pt x="336910" y="42781"/>
                </a:lnTo>
                <a:lnTo>
                  <a:pt x="359116" y="44094"/>
                </a:lnTo>
                <a:lnTo>
                  <a:pt x="393287" y="44538"/>
                </a:lnTo>
                <a:lnTo>
                  <a:pt x="678656" y="44647"/>
                </a:lnTo>
                <a:lnTo>
                  <a:pt x="686593" y="43655"/>
                </a:lnTo>
                <a:lnTo>
                  <a:pt x="693869" y="42001"/>
                </a:lnTo>
                <a:lnTo>
                  <a:pt x="700704" y="39907"/>
                </a:lnTo>
                <a:lnTo>
                  <a:pt x="708238" y="38510"/>
                </a:lnTo>
                <a:lnTo>
                  <a:pt x="716236" y="37579"/>
                </a:lnTo>
                <a:lnTo>
                  <a:pt x="741715" y="36269"/>
                </a:lnTo>
                <a:lnTo>
                  <a:pt x="776991" y="35826"/>
                </a:lnTo>
                <a:lnTo>
                  <a:pt x="785885" y="34798"/>
                </a:lnTo>
                <a:lnTo>
                  <a:pt x="794790" y="33120"/>
                </a:lnTo>
                <a:lnTo>
                  <a:pt x="803704" y="31009"/>
                </a:lnTo>
                <a:lnTo>
                  <a:pt x="812623" y="29602"/>
                </a:lnTo>
                <a:lnTo>
                  <a:pt x="821545" y="28664"/>
                </a:lnTo>
                <a:lnTo>
                  <a:pt x="848324" y="27343"/>
                </a:lnTo>
                <a:lnTo>
                  <a:pt x="884039" y="26897"/>
                </a:lnTo>
                <a:lnTo>
                  <a:pt x="918765" y="25817"/>
                </a:lnTo>
                <a:lnTo>
                  <a:pt x="926041" y="24156"/>
                </a:lnTo>
                <a:lnTo>
                  <a:pt x="932876" y="22057"/>
                </a:lnTo>
                <a:lnTo>
                  <a:pt x="940410" y="20657"/>
                </a:lnTo>
                <a:lnTo>
                  <a:pt x="948408" y="19724"/>
                </a:lnTo>
                <a:lnTo>
                  <a:pt x="973887" y="18411"/>
                </a:lnTo>
                <a:lnTo>
                  <a:pt x="1009163" y="17967"/>
                </a:lnTo>
                <a:lnTo>
                  <a:pt x="1068434" y="17861"/>
                </a:lnTo>
                <a:lnTo>
                  <a:pt x="1074437" y="16868"/>
                </a:lnTo>
                <a:lnTo>
                  <a:pt x="1080424" y="15213"/>
                </a:lnTo>
                <a:lnTo>
                  <a:pt x="1086400" y="13118"/>
                </a:lnTo>
                <a:lnTo>
                  <a:pt x="1091376" y="11721"/>
                </a:lnTo>
                <a:lnTo>
                  <a:pt x="1095685" y="10790"/>
                </a:lnTo>
                <a:lnTo>
                  <a:pt x="1106491" y="9480"/>
                </a:lnTo>
                <a:lnTo>
                  <a:pt x="1142813" y="8931"/>
                </a:lnTo>
                <a:lnTo>
                  <a:pt x="1151929" y="8928"/>
                </a:lnTo>
                <a:lnTo>
                  <a:pt x="1143367" y="8928"/>
                </a:lnTo>
                <a:lnTo>
                  <a:pt x="1178341" y="8928"/>
                </a:lnTo>
                <a:lnTo>
                  <a:pt x="1178466" y="9920"/>
                </a:lnTo>
                <a:lnTo>
                  <a:pt x="1178551" y="11574"/>
                </a:lnTo>
                <a:lnTo>
                  <a:pt x="1178718" y="17858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SMARTInkAnnotation33"/>
          <p:cNvSpPr/>
          <p:nvPr/>
        </p:nvSpPr>
        <p:spPr>
          <a:xfrm>
            <a:off x="816173" y="4655741"/>
            <a:ext cx="187525" cy="8930"/>
          </a:xfrm>
          <a:custGeom>
            <a:avLst/>
            <a:gdLst/>
            <a:ahLst/>
            <a:cxnLst/>
            <a:rect l="0" t="0" r="0" b="0"/>
            <a:pathLst>
              <a:path w="187525" h="8930">
                <a:moveTo>
                  <a:pt x="0" y="0"/>
                </a:moveTo>
                <a:lnTo>
                  <a:pt x="157749" y="0"/>
                </a:lnTo>
                <a:lnTo>
                  <a:pt x="162713" y="991"/>
                </a:lnTo>
                <a:lnTo>
                  <a:pt x="167015" y="2645"/>
                </a:lnTo>
                <a:lnTo>
                  <a:pt x="170875" y="4740"/>
                </a:lnTo>
                <a:lnTo>
                  <a:pt x="174440" y="6136"/>
                </a:lnTo>
                <a:lnTo>
                  <a:pt x="177809" y="7067"/>
                </a:lnTo>
                <a:lnTo>
                  <a:pt x="187524" y="8929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SMARTInkAnnotation34"/>
          <p:cNvSpPr/>
          <p:nvPr/>
        </p:nvSpPr>
        <p:spPr>
          <a:xfrm>
            <a:off x="1155502" y="4557632"/>
            <a:ext cx="232172" cy="205266"/>
          </a:xfrm>
          <a:custGeom>
            <a:avLst/>
            <a:gdLst/>
            <a:ahLst/>
            <a:cxnLst/>
            <a:rect l="0" t="0" r="0" b="0"/>
            <a:pathLst>
              <a:path w="232172" h="205266">
                <a:moveTo>
                  <a:pt x="0" y="17741"/>
                </a:moveTo>
                <a:lnTo>
                  <a:pt x="4740" y="17741"/>
                </a:lnTo>
                <a:lnTo>
                  <a:pt x="6136" y="16749"/>
                </a:lnTo>
                <a:lnTo>
                  <a:pt x="7067" y="15096"/>
                </a:lnTo>
                <a:lnTo>
                  <a:pt x="8561" y="10053"/>
                </a:lnTo>
                <a:lnTo>
                  <a:pt x="13561" y="4439"/>
                </a:lnTo>
                <a:lnTo>
                  <a:pt x="15986" y="2920"/>
                </a:lnTo>
                <a:lnTo>
                  <a:pt x="21326" y="1232"/>
                </a:lnTo>
                <a:lnTo>
                  <a:pt x="27006" y="482"/>
                </a:lnTo>
                <a:lnTo>
                  <a:pt x="33831" y="149"/>
                </a:lnTo>
                <a:lnTo>
                  <a:pt x="43478" y="0"/>
                </a:lnTo>
                <a:lnTo>
                  <a:pt x="47837" y="953"/>
                </a:lnTo>
                <a:lnTo>
                  <a:pt x="51735" y="2580"/>
                </a:lnTo>
                <a:lnTo>
                  <a:pt x="55326" y="4657"/>
                </a:lnTo>
                <a:lnTo>
                  <a:pt x="59704" y="6043"/>
                </a:lnTo>
                <a:lnTo>
                  <a:pt x="64607" y="6965"/>
                </a:lnTo>
                <a:lnTo>
                  <a:pt x="69860" y="7581"/>
                </a:lnTo>
                <a:lnTo>
                  <a:pt x="74355" y="8983"/>
                </a:lnTo>
                <a:lnTo>
                  <a:pt x="78343" y="10910"/>
                </a:lnTo>
                <a:lnTo>
                  <a:pt x="81994" y="13187"/>
                </a:lnTo>
                <a:lnTo>
                  <a:pt x="86413" y="16690"/>
                </a:lnTo>
                <a:lnTo>
                  <a:pt x="91343" y="21009"/>
                </a:lnTo>
                <a:lnTo>
                  <a:pt x="96614" y="25873"/>
                </a:lnTo>
                <a:lnTo>
                  <a:pt x="102112" y="30108"/>
                </a:lnTo>
                <a:lnTo>
                  <a:pt x="107762" y="33923"/>
                </a:lnTo>
                <a:lnTo>
                  <a:pt x="113513" y="37459"/>
                </a:lnTo>
                <a:lnTo>
                  <a:pt x="119332" y="41800"/>
                </a:lnTo>
                <a:lnTo>
                  <a:pt x="125195" y="46679"/>
                </a:lnTo>
                <a:lnTo>
                  <a:pt x="131088" y="51916"/>
                </a:lnTo>
                <a:lnTo>
                  <a:pt x="136009" y="57391"/>
                </a:lnTo>
                <a:lnTo>
                  <a:pt x="140282" y="63026"/>
                </a:lnTo>
                <a:lnTo>
                  <a:pt x="144123" y="68767"/>
                </a:lnTo>
                <a:lnTo>
                  <a:pt x="148668" y="74579"/>
                </a:lnTo>
                <a:lnTo>
                  <a:pt x="153682" y="80438"/>
                </a:lnTo>
                <a:lnTo>
                  <a:pt x="159009" y="86328"/>
                </a:lnTo>
                <a:lnTo>
                  <a:pt x="162561" y="92239"/>
                </a:lnTo>
                <a:lnTo>
                  <a:pt x="164928" y="98164"/>
                </a:lnTo>
                <a:lnTo>
                  <a:pt x="166507" y="104099"/>
                </a:lnTo>
                <a:lnTo>
                  <a:pt x="168551" y="110040"/>
                </a:lnTo>
                <a:lnTo>
                  <a:pt x="170906" y="115984"/>
                </a:lnTo>
                <a:lnTo>
                  <a:pt x="173469" y="121932"/>
                </a:lnTo>
                <a:lnTo>
                  <a:pt x="175177" y="126889"/>
                </a:lnTo>
                <a:lnTo>
                  <a:pt x="176316" y="131187"/>
                </a:lnTo>
                <a:lnTo>
                  <a:pt x="177075" y="135043"/>
                </a:lnTo>
                <a:lnTo>
                  <a:pt x="176589" y="139599"/>
                </a:lnTo>
                <a:lnTo>
                  <a:pt x="175273" y="144621"/>
                </a:lnTo>
                <a:lnTo>
                  <a:pt x="173403" y="149952"/>
                </a:lnTo>
                <a:lnTo>
                  <a:pt x="171164" y="154499"/>
                </a:lnTo>
                <a:lnTo>
                  <a:pt x="168680" y="158522"/>
                </a:lnTo>
                <a:lnTo>
                  <a:pt x="166031" y="162197"/>
                </a:lnTo>
                <a:lnTo>
                  <a:pt x="163273" y="165639"/>
                </a:lnTo>
                <a:lnTo>
                  <a:pt x="160442" y="168925"/>
                </a:lnTo>
                <a:lnTo>
                  <a:pt x="157563" y="172109"/>
                </a:lnTo>
                <a:lnTo>
                  <a:pt x="153659" y="175224"/>
                </a:lnTo>
                <a:lnTo>
                  <a:pt x="149072" y="178292"/>
                </a:lnTo>
                <a:lnTo>
                  <a:pt x="144030" y="181330"/>
                </a:lnTo>
                <a:lnTo>
                  <a:pt x="138684" y="183355"/>
                </a:lnTo>
                <a:lnTo>
                  <a:pt x="133135" y="184705"/>
                </a:lnTo>
                <a:lnTo>
                  <a:pt x="127452" y="185605"/>
                </a:lnTo>
                <a:lnTo>
                  <a:pt x="121679" y="186205"/>
                </a:lnTo>
                <a:lnTo>
                  <a:pt x="115846" y="186606"/>
                </a:lnTo>
                <a:lnTo>
                  <a:pt x="109973" y="186872"/>
                </a:lnTo>
                <a:lnTo>
                  <a:pt x="98155" y="187168"/>
                </a:lnTo>
                <a:lnTo>
                  <a:pt x="92225" y="187247"/>
                </a:lnTo>
                <a:lnTo>
                  <a:pt x="86288" y="186308"/>
                </a:lnTo>
                <a:lnTo>
                  <a:pt x="80345" y="184690"/>
                </a:lnTo>
                <a:lnTo>
                  <a:pt x="74400" y="182619"/>
                </a:lnTo>
                <a:lnTo>
                  <a:pt x="68451" y="180245"/>
                </a:lnTo>
                <a:lnTo>
                  <a:pt x="62501" y="177671"/>
                </a:lnTo>
                <a:lnTo>
                  <a:pt x="56550" y="174962"/>
                </a:lnTo>
                <a:lnTo>
                  <a:pt x="50598" y="173158"/>
                </a:lnTo>
                <a:lnTo>
                  <a:pt x="44646" y="171953"/>
                </a:lnTo>
                <a:lnTo>
                  <a:pt x="38694" y="171151"/>
                </a:lnTo>
                <a:lnTo>
                  <a:pt x="33733" y="169624"/>
                </a:lnTo>
                <a:lnTo>
                  <a:pt x="29434" y="167613"/>
                </a:lnTo>
                <a:lnTo>
                  <a:pt x="25576" y="165281"/>
                </a:lnTo>
                <a:lnTo>
                  <a:pt x="22011" y="161742"/>
                </a:lnTo>
                <a:lnTo>
                  <a:pt x="18643" y="157398"/>
                </a:lnTo>
                <a:lnTo>
                  <a:pt x="15405" y="152518"/>
                </a:lnTo>
                <a:lnTo>
                  <a:pt x="13246" y="148272"/>
                </a:lnTo>
                <a:lnTo>
                  <a:pt x="11807" y="144449"/>
                </a:lnTo>
                <a:lnTo>
                  <a:pt x="10848" y="140909"/>
                </a:lnTo>
                <a:lnTo>
                  <a:pt x="9216" y="137556"/>
                </a:lnTo>
                <a:lnTo>
                  <a:pt x="4757" y="131185"/>
                </a:lnTo>
                <a:lnTo>
                  <a:pt x="4164" y="128097"/>
                </a:lnTo>
                <a:lnTo>
                  <a:pt x="4760" y="125047"/>
                </a:lnTo>
                <a:lnTo>
                  <a:pt x="8106" y="117761"/>
                </a:lnTo>
                <a:lnTo>
                  <a:pt x="13855" y="114119"/>
                </a:lnTo>
                <a:lnTo>
                  <a:pt x="18166" y="111759"/>
                </a:lnTo>
                <a:lnTo>
                  <a:pt x="23025" y="110185"/>
                </a:lnTo>
                <a:lnTo>
                  <a:pt x="28248" y="109137"/>
                </a:lnTo>
                <a:lnTo>
                  <a:pt x="33715" y="108437"/>
                </a:lnTo>
                <a:lnTo>
                  <a:pt x="39344" y="108963"/>
                </a:lnTo>
                <a:lnTo>
                  <a:pt x="45080" y="110306"/>
                </a:lnTo>
                <a:lnTo>
                  <a:pt x="50889" y="112193"/>
                </a:lnTo>
                <a:lnTo>
                  <a:pt x="56746" y="113451"/>
                </a:lnTo>
                <a:lnTo>
                  <a:pt x="62635" y="114291"/>
                </a:lnTo>
                <a:lnTo>
                  <a:pt x="68546" y="114849"/>
                </a:lnTo>
                <a:lnTo>
                  <a:pt x="74470" y="116214"/>
                </a:lnTo>
                <a:lnTo>
                  <a:pt x="80405" y="118116"/>
                </a:lnTo>
                <a:lnTo>
                  <a:pt x="86345" y="120377"/>
                </a:lnTo>
                <a:lnTo>
                  <a:pt x="92290" y="122876"/>
                </a:lnTo>
                <a:lnTo>
                  <a:pt x="98237" y="125534"/>
                </a:lnTo>
                <a:lnTo>
                  <a:pt x="110137" y="131134"/>
                </a:lnTo>
                <a:lnTo>
                  <a:pt x="122041" y="136930"/>
                </a:lnTo>
                <a:lnTo>
                  <a:pt x="127993" y="140856"/>
                </a:lnTo>
                <a:lnTo>
                  <a:pt x="133946" y="145459"/>
                </a:lnTo>
                <a:lnTo>
                  <a:pt x="139899" y="150512"/>
                </a:lnTo>
                <a:lnTo>
                  <a:pt x="145852" y="154872"/>
                </a:lnTo>
                <a:lnTo>
                  <a:pt x="151805" y="158771"/>
                </a:lnTo>
                <a:lnTo>
                  <a:pt x="157758" y="162363"/>
                </a:lnTo>
                <a:lnTo>
                  <a:pt x="163711" y="165749"/>
                </a:lnTo>
                <a:lnTo>
                  <a:pt x="175617" y="172158"/>
                </a:lnTo>
                <a:lnTo>
                  <a:pt x="193476" y="181344"/>
                </a:lnTo>
                <a:lnTo>
                  <a:pt x="198437" y="184356"/>
                </a:lnTo>
                <a:lnTo>
                  <a:pt x="202737" y="187357"/>
                </a:lnTo>
                <a:lnTo>
                  <a:pt x="206595" y="190350"/>
                </a:lnTo>
                <a:lnTo>
                  <a:pt x="213528" y="193675"/>
                </a:lnTo>
                <a:lnTo>
                  <a:pt x="216766" y="194562"/>
                </a:lnTo>
                <a:lnTo>
                  <a:pt x="223010" y="198192"/>
                </a:lnTo>
                <a:lnTo>
                  <a:pt x="232171" y="205265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SMARTInkAnnotation35"/>
          <p:cNvSpPr/>
          <p:nvPr/>
        </p:nvSpPr>
        <p:spPr>
          <a:xfrm>
            <a:off x="1459111" y="4570301"/>
            <a:ext cx="258962" cy="226796"/>
          </a:xfrm>
          <a:custGeom>
            <a:avLst/>
            <a:gdLst/>
            <a:ahLst/>
            <a:cxnLst/>
            <a:rect l="0" t="0" r="0" b="0"/>
            <a:pathLst>
              <a:path w="258962" h="226796">
                <a:moveTo>
                  <a:pt x="0" y="14002"/>
                </a:moveTo>
                <a:lnTo>
                  <a:pt x="0" y="9262"/>
                </a:lnTo>
                <a:lnTo>
                  <a:pt x="1984" y="7865"/>
                </a:lnTo>
                <a:lnTo>
                  <a:pt x="9481" y="6313"/>
                </a:lnTo>
                <a:lnTo>
                  <a:pt x="15377" y="5440"/>
                </a:lnTo>
                <a:lnTo>
                  <a:pt x="22047" y="2590"/>
                </a:lnTo>
                <a:lnTo>
                  <a:pt x="26605" y="441"/>
                </a:lnTo>
                <a:lnTo>
                  <a:pt x="31627" y="0"/>
                </a:lnTo>
                <a:lnTo>
                  <a:pt x="36959" y="698"/>
                </a:lnTo>
                <a:lnTo>
                  <a:pt x="42499" y="2156"/>
                </a:lnTo>
                <a:lnTo>
                  <a:pt x="48176" y="3128"/>
                </a:lnTo>
                <a:lnTo>
                  <a:pt x="53946" y="3776"/>
                </a:lnTo>
                <a:lnTo>
                  <a:pt x="59776" y="4209"/>
                </a:lnTo>
                <a:lnTo>
                  <a:pt x="65647" y="5489"/>
                </a:lnTo>
                <a:lnTo>
                  <a:pt x="71546" y="7334"/>
                </a:lnTo>
                <a:lnTo>
                  <a:pt x="77463" y="9557"/>
                </a:lnTo>
                <a:lnTo>
                  <a:pt x="83392" y="12031"/>
                </a:lnTo>
                <a:lnTo>
                  <a:pt x="89329" y="14672"/>
                </a:lnTo>
                <a:lnTo>
                  <a:pt x="95271" y="17425"/>
                </a:lnTo>
                <a:lnTo>
                  <a:pt x="101218" y="21245"/>
                </a:lnTo>
                <a:lnTo>
                  <a:pt x="107166" y="25776"/>
                </a:lnTo>
                <a:lnTo>
                  <a:pt x="113116" y="30781"/>
                </a:lnTo>
                <a:lnTo>
                  <a:pt x="119067" y="36102"/>
                </a:lnTo>
                <a:lnTo>
                  <a:pt x="130971" y="47306"/>
                </a:lnTo>
                <a:lnTo>
                  <a:pt x="148829" y="64770"/>
                </a:lnTo>
                <a:lnTo>
                  <a:pt x="153790" y="70668"/>
                </a:lnTo>
                <a:lnTo>
                  <a:pt x="158089" y="76584"/>
                </a:lnTo>
                <a:lnTo>
                  <a:pt x="161947" y="82512"/>
                </a:lnTo>
                <a:lnTo>
                  <a:pt x="165512" y="89441"/>
                </a:lnTo>
                <a:lnTo>
                  <a:pt x="168880" y="97037"/>
                </a:lnTo>
                <a:lnTo>
                  <a:pt x="172118" y="105077"/>
                </a:lnTo>
                <a:lnTo>
                  <a:pt x="176261" y="112422"/>
                </a:lnTo>
                <a:lnTo>
                  <a:pt x="181007" y="119303"/>
                </a:lnTo>
                <a:lnTo>
                  <a:pt x="186156" y="125874"/>
                </a:lnTo>
                <a:lnTo>
                  <a:pt x="189588" y="132239"/>
                </a:lnTo>
                <a:lnTo>
                  <a:pt x="191877" y="138467"/>
                </a:lnTo>
                <a:lnTo>
                  <a:pt x="193402" y="144604"/>
                </a:lnTo>
                <a:lnTo>
                  <a:pt x="195411" y="150679"/>
                </a:lnTo>
                <a:lnTo>
                  <a:pt x="197743" y="156714"/>
                </a:lnTo>
                <a:lnTo>
                  <a:pt x="200290" y="162722"/>
                </a:lnTo>
                <a:lnTo>
                  <a:pt x="201987" y="168711"/>
                </a:lnTo>
                <a:lnTo>
                  <a:pt x="203119" y="174688"/>
                </a:lnTo>
                <a:lnTo>
                  <a:pt x="203874" y="180657"/>
                </a:lnTo>
                <a:lnTo>
                  <a:pt x="203384" y="185628"/>
                </a:lnTo>
                <a:lnTo>
                  <a:pt x="202066" y="189935"/>
                </a:lnTo>
                <a:lnTo>
                  <a:pt x="200195" y="193799"/>
                </a:lnTo>
                <a:lnTo>
                  <a:pt x="198947" y="198359"/>
                </a:lnTo>
                <a:lnTo>
                  <a:pt x="198117" y="203383"/>
                </a:lnTo>
                <a:lnTo>
                  <a:pt x="197562" y="208717"/>
                </a:lnTo>
                <a:lnTo>
                  <a:pt x="196200" y="212273"/>
                </a:lnTo>
                <a:lnTo>
                  <a:pt x="194300" y="214643"/>
                </a:lnTo>
                <a:lnTo>
                  <a:pt x="186885" y="220625"/>
                </a:lnTo>
                <a:lnTo>
                  <a:pt x="184121" y="223188"/>
                </a:lnTo>
                <a:lnTo>
                  <a:pt x="181287" y="224897"/>
                </a:lnTo>
                <a:lnTo>
                  <a:pt x="175492" y="226795"/>
                </a:lnTo>
                <a:lnTo>
                  <a:pt x="171565" y="226310"/>
                </a:lnTo>
                <a:lnTo>
                  <a:pt x="166962" y="224994"/>
                </a:lnTo>
                <a:lnTo>
                  <a:pt x="161909" y="223123"/>
                </a:lnTo>
                <a:lnTo>
                  <a:pt x="156557" y="220885"/>
                </a:lnTo>
                <a:lnTo>
                  <a:pt x="151005" y="218401"/>
                </a:lnTo>
                <a:lnTo>
                  <a:pt x="139543" y="212994"/>
                </a:lnTo>
                <a:lnTo>
                  <a:pt x="127834" y="207284"/>
                </a:lnTo>
                <a:lnTo>
                  <a:pt x="121934" y="203380"/>
                </a:lnTo>
                <a:lnTo>
                  <a:pt x="116016" y="198793"/>
                </a:lnTo>
                <a:lnTo>
                  <a:pt x="110086" y="193750"/>
                </a:lnTo>
                <a:lnTo>
                  <a:pt x="104148" y="188405"/>
                </a:lnTo>
                <a:lnTo>
                  <a:pt x="92259" y="177173"/>
                </a:lnTo>
                <a:lnTo>
                  <a:pt x="86311" y="172392"/>
                </a:lnTo>
                <a:lnTo>
                  <a:pt x="80361" y="168212"/>
                </a:lnTo>
                <a:lnTo>
                  <a:pt x="74410" y="164434"/>
                </a:lnTo>
                <a:lnTo>
                  <a:pt x="69450" y="159931"/>
                </a:lnTo>
                <a:lnTo>
                  <a:pt x="65152" y="154944"/>
                </a:lnTo>
                <a:lnTo>
                  <a:pt x="61293" y="149635"/>
                </a:lnTo>
                <a:lnTo>
                  <a:pt x="57729" y="145104"/>
                </a:lnTo>
                <a:lnTo>
                  <a:pt x="54361" y="141091"/>
                </a:lnTo>
                <a:lnTo>
                  <a:pt x="51124" y="137423"/>
                </a:lnTo>
                <a:lnTo>
                  <a:pt x="49957" y="134978"/>
                </a:lnTo>
                <a:lnTo>
                  <a:pt x="50172" y="133348"/>
                </a:lnTo>
                <a:lnTo>
                  <a:pt x="52906" y="130732"/>
                </a:lnTo>
                <a:lnTo>
                  <a:pt x="58119" y="130279"/>
                </a:lnTo>
                <a:lnTo>
                  <a:pt x="65849" y="132819"/>
                </a:lnTo>
                <a:lnTo>
                  <a:pt x="70689" y="134885"/>
                </a:lnTo>
                <a:lnTo>
                  <a:pt x="76891" y="137254"/>
                </a:lnTo>
                <a:lnTo>
                  <a:pt x="91721" y="142533"/>
                </a:lnTo>
                <a:lnTo>
                  <a:pt x="116804" y="151084"/>
                </a:lnTo>
                <a:lnTo>
                  <a:pt x="125495" y="154999"/>
                </a:lnTo>
                <a:lnTo>
                  <a:pt x="134265" y="159594"/>
                </a:lnTo>
                <a:lnTo>
                  <a:pt x="143088" y="164641"/>
                </a:lnTo>
                <a:lnTo>
                  <a:pt x="151946" y="168998"/>
                </a:lnTo>
                <a:lnTo>
                  <a:pt x="160828" y="172895"/>
                </a:lnTo>
                <a:lnTo>
                  <a:pt x="169727" y="176485"/>
                </a:lnTo>
                <a:lnTo>
                  <a:pt x="177644" y="179871"/>
                </a:lnTo>
                <a:lnTo>
                  <a:pt x="191731" y="186279"/>
                </a:lnTo>
                <a:lnTo>
                  <a:pt x="199258" y="189377"/>
                </a:lnTo>
                <a:lnTo>
                  <a:pt x="207253" y="192434"/>
                </a:lnTo>
                <a:lnTo>
                  <a:pt x="215559" y="195464"/>
                </a:lnTo>
                <a:lnTo>
                  <a:pt x="223081" y="197484"/>
                </a:lnTo>
                <a:lnTo>
                  <a:pt x="230080" y="198832"/>
                </a:lnTo>
                <a:lnTo>
                  <a:pt x="236730" y="199730"/>
                </a:lnTo>
                <a:lnTo>
                  <a:pt x="242156" y="201320"/>
                </a:lnTo>
                <a:lnTo>
                  <a:pt x="246765" y="203373"/>
                </a:lnTo>
                <a:lnTo>
                  <a:pt x="258961" y="210455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SMARTInkAnnotation36"/>
          <p:cNvSpPr/>
          <p:nvPr/>
        </p:nvSpPr>
        <p:spPr>
          <a:xfrm>
            <a:off x="1869877" y="4593233"/>
            <a:ext cx="53579" cy="187524"/>
          </a:xfrm>
          <a:custGeom>
            <a:avLst/>
            <a:gdLst/>
            <a:ahLst/>
            <a:cxnLst/>
            <a:rect l="0" t="0" r="0" b="0"/>
            <a:pathLst>
              <a:path w="53579" h="187524">
                <a:moveTo>
                  <a:pt x="0" y="0"/>
                </a:moveTo>
                <a:lnTo>
                  <a:pt x="7688" y="7688"/>
                </a:lnTo>
                <a:lnTo>
                  <a:pt x="9094" y="8102"/>
                </a:lnTo>
                <a:lnTo>
                  <a:pt x="11024" y="8378"/>
                </a:lnTo>
                <a:lnTo>
                  <a:pt x="13302" y="8562"/>
                </a:lnTo>
                <a:lnTo>
                  <a:pt x="14821" y="10669"/>
                </a:lnTo>
                <a:lnTo>
                  <a:pt x="15833" y="14057"/>
                </a:lnTo>
                <a:lnTo>
                  <a:pt x="16509" y="18301"/>
                </a:lnTo>
                <a:lnTo>
                  <a:pt x="17951" y="22123"/>
                </a:lnTo>
                <a:lnTo>
                  <a:pt x="19905" y="25662"/>
                </a:lnTo>
                <a:lnTo>
                  <a:pt x="22199" y="29015"/>
                </a:lnTo>
                <a:lnTo>
                  <a:pt x="23730" y="32241"/>
                </a:lnTo>
                <a:lnTo>
                  <a:pt x="24749" y="35385"/>
                </a:lnTo>
                <a:lnTo>
                  <a:pt x="25429" y="38473"/>
                </a:lnTo>
                <a:lnTo>
                  <a:pt x="25882" y="42515"/>
                </a:lnTo>
                <a:lnTo>
                  <a:pt x="26185" y="47195"/>
                </a:lnTo>
                <a:lnTo>
                  <a:pt x="26386" y="52299"/>
                </a:lnTo>
                <a:lnTo>
                  <a:pt x="27513" y="57686"/>
                </a:lnTo>
                <a:lnTo>
                  <a:pt x="29256" y="63263"/>
                </a:lnTo>
                <a:lnTo>
                  <a:pt x="31410" y="68964"/>
                </a:lnTo>
                <a:lnTo>
                  <a:pt x="32846" y="74750"/>
                </a:lnTo>
                <a:lnTo>
                  <a:pt x="33803" y="80591"/>
                </a:lnTo>
                <a:lnTo>
                  <a:pt x="34441" y="86469"/>
                </a:lnTo>
                <a:lnTo>
                  <a:pt x="34867" y="92373"/>
                </a:lnTo>
                <a:lnTo>
                  <a:pt x="35151" y="98293"/>
                </a:lnTo>
                <a:lnTo>
                  <a:pt x="35340" y="104224"/>
                </a:lnTo>
                <a:lnTo>
                  <a:pt x="36459" y="110162"/>
                </a:lnTo>
                <a:lnTo>
                  <a:pt x="38196" y="116106"/>
                </a:lnTo>
                <a:lnTo>
                  <a:pt x="40347" y="122052"/>
                </a:lnTo>
                <a:lnTo>
                  <a:pt x="41781" y="127009"/>
                </a:lnTo>
                <a:lnTo>
                  <a:pt x="42736" y="131305"/>
                </a:lnTo>
                <a:lnTo>
                  <a:pt x="43374" y="135162"/>
                </a:lnTo>
                <a:lnTo>
                  <a:pt x="44791" y="139717"/>
                </a:lnTo>
                <a:lnTo>
                  <a:pt x="46727" y="144739"/>
                </a:lnTo>
                <a:lnTo>
                  <a:pt x="49011" y="150070"/>
                </a:lnTo>
                <a:lnTo>
                  <a:pt x="50533" y="155609"/>
                </a:lnTo>
                <a:lnTo>
                  <a:pt x="51548" y="161286"/>
                </a:lnTo>
                <a:lnTo>
                  <a:pt x="52224" y="167056"/>
                </a:lnTo>
                <a:lnTo>
                  <a:pt x="52676" y="171894"/>
                </a:lnTo>
                <a:lnTo>
                  <a:pt x="52977" y="176111"/>
                </a:lnTo>
                <a:lnTo>
                  <a:pt x="53578" y="187523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SMARTInkAnnotation37"/>
          <p:cNvSpPr/>
          <p:nvPr/>
        </p:nvSpPr>
        <p:spPr>
          <a:xfrm>
            <a:off x="1807369" y="4682530"/>
            <a:ext cx="196454" cy="35309"/>
          </a:xfrm>
          <a:custGeom>
            <a:avLst/>
            <a:gdLst/>
            <a:ahLst/>
            <a:cxnLst/>
            <a:rect l="0" t="0" r="0" b="0"/>
            <a:pathLst>
              <a:path w="196454" h="35309">
                <a:moveTo>
                  <a:pt x="0" y="0"/>
                </a:moveTo>
                <a:lnTo>
                  <a:pt x="4740" y="0"/>
                </a:lnTo>
                <a:lnTo>
                  <a:pt x="8121" y="991"/>
                </a:lnTo>
                <a:lnTo>
                  <a:pt x="12359" y="2645"/>
                </a:lnTo>
                <a:lnTo>
                  <a:pt x="17169" y="4740"/>
                </a:lnTo>
                <a:lnTo>
                  <a:pt x="21368" y="6137"/>
                </a:lnTo>
                <a:lnTo>
                  <a:pt x="25159" y="7067"/>
                </a:lnTo>
                <a:lnTo>
                  <a:pt x="28679" y="7688"/>
                </a:lnTo>
                <a:lnTo>
                  <a:pt x="33010" y="9094"/>
                </a:lnTo>
                <a:lnTo>
                  <a:pt x="37882" y="11024"/>
                </a:lnTo>
                <a:lnTo>
                  <a:pt x="43114" y="13302"/>
                </a:lnTo>
                <a:lnTo>
                  <a:pt x="49579" y="15813"/>
                </a:lnTo>
                <a:lnTo>
                  <a:pt x="64699" y="21249"/>
                </a:lnTo>
                <a:lnTo>
                  <a:pt x="72898" y="23096"/>
                </a:lnTo>
                <a:lnTo>
                  <a:pt x="81341" y="24327"/>
                </a:lnTo>
                <a:lnTo>
                  <a:pt x="89946" y="25147"/>
                </a:lnTo>
                <a:lnTo>
                  <a:pt x="97667" y="26687"/>
                </a:lnTo>
                <a:lnTo>
                  <a:pt x="104799" y="28705"/>
                </a:lnTo>
                <a:lnTo>
                  <a:pt x="111538" y="31043"/>
                </a:lnTo>
                <a:lnTo>
                  <a:pt x="119006" y="32602"/>
                </a:lnTo>
                <a:lnTo>
                  <a:pt x="126963" y="33641"/>
                </a:lnTo>
                <a:lnTo>
                  <a:pt x="135243" y="34333"/>
                </a:lnTo>
                <a:lnTo>
                  <a:pt x="142748" y="34795"/>
                </a:lnTo>
                <a:lnTo>
                  <a:pt x="156378" y="35308"/>
                </a:lnTo>
                <a:lnTo>
                  <a:pt x="162791" y="34452"/>
                </a:lnTo>
                <a:lnTo>
                  <a:pt x="169051" y="32890"/>
                </a:lnTo>
                <a:lnTo>
                  <a:pt x="175208" y="30856"/>
                </a:lnTo>
                <a:lnTo>
                  <a:pt x="180305" y="29500"/>
                </a:lnTo>
                <a:lnTo>
                  <a:pt x="184695" y="28596"/>
                </a:lnTo>
                <a:lnTo>
                  <a:pt x="196453" y="26789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MARTInkAnnotation38"/>
          <p:cNvSpPr/>
          <p:nvPr/>
        </p:nvSpPr>
        <p:spPr>
          <a:xfrm>
            <a:off x="2048470" y="4602163"/>
            <a:ext cx="160736" cy="151805"/>
          </a:xfrm>
          <a:custGeom>
            <a:avLst/>
            <a:gdLst/>
            <a:ahLst/>
            <a:cxnLst/>
            <a:rect l="0" t="0" r="0" b="0"/>
            <a:pathLst>
              <a:path w="160736" h="151805">
                <a:moveTo>
                  <a:pt x="0" y="0"/>
                </a:moveTo>
                <a:lnTo>
                  <a:pt x="0" y="47635"/>
                </a:lnTo>
                <a:lnTo>
                  <a:pt x="992" y="50608"/>
                </a:lnTo>
                <a:lnTo>
                  <a:pt x="2646" y="53583"/>
                </a:lnTo>
                <a:lnTo>
                  <a:pt x="4740" y="56557"/>
                </a:lnTo>
                <a:lnTo>
                  <a:pt x="6137" y="60525"/>
                </a:lnTo>
                <a:lnTo>
                  <a:pt x="7068" y="65154"/>
                </a:lnTo>
                <a:lnTo>
                  <a:pt x="7689" y="70225"/>
                </a:lnTo>
                <a:lnTo>
                  <a:pt x="9095" y="74598"/>
                </a:lnTo>
                <a:lnTo>
                  <a:pt x="11024" y="78506"/>
                </a:lnTo>
                <a:lnTo>
                  <a:pt x="13303" y="82103"/>
                </a:lnTo>
                <a:lnTo>
                  <a:pt x="14822" y="85493"/>
                </a:lnTo>
                <a:lnTo>
                  <a:pt x="15834" y="88745"/>
                </a:lnTo>
                <a:lnTo>
                  <a:pt x="16510" y="91906"/>
                </a:lnTo>
                <a:lnTo>
                  <a:pt x="17952" y="95005"/>
                </a:lnTo>
                <a:lnTo>
                  <a:pt x="19906" y="98063"/>
                </a:lnTo>
                <a:lnTo>
                  <a:pt x="22200" y="101094"/>
                </a:lnTo>
                <a:lnTo>
                  <a:pt x="24722" y="105099"/>
                </a:lnTo>
                <a:lnTo>
                  <a:pt x="27396" y="109753"/>
                </a:lnTo>
                <a:lnTo>
                  <a:pt x="30170" y="114841"/>
                </a:lnTo>
                <a:lnTo>
                  <a:pt x="34004" y="119224"/>
                </a:lnTo>
                <a:lnTo>
                  <a:pt x="38544" y="123138"/>
                </a:lnTo>
                <a:lnTo>
                  <a:pt x="43556" y="126741"/>
                </a:lnTo>
                <a:lnTo>
                  <a:pt x="48881" y="130135"/>
                </a:lnTo>
                <a:lnTo>
                  <a:pt x="54416" y="133389"/>
                </a:lnTo>
                <a:lnTo>
                  <a:pt x="60090" y="136550"/>
                </a:lnTo>
                <a:lnTo>
                  <a:pt x="65857" y="138659"/>
                </a:lnTo>
                <a:lnTo>
                  <a:pt x="71686" y="140064"/>
                </a:lnTo>
                <a:lnTo>
                  <a:pt x="77556" y="141001"/>
                </a:lnTo>
                <a:lnTo>
                  <a:pt x="83455" y="142618"/>
                </a:lnTo>
                <a:lnTo>
                  <a:pt x="89371" y="144688"/>
                </a:lnTo>
                <a:lnTo>
                  <a:pt x="95300" y="147060"/>
                </a:lnTo>
                <a:lnTo>
                  <a:pt x="101236" y="148642"/>
                </a:lnTo>
                <a:lnTo>
                  <a:pt x="107178" y="149696"/>
                </a:lnTo>
                <a:lnTo>
                  <a:pt x="113124" y="150398"/>
                </a:lnTo>
                <a:lnTo>
                  <a:pt x="119073" y="150867"/>
                </a:lnTo>
                <a:lnTo>
                  <a:pt x="125023" y="151179"/>
                </a:lnTo>
                <a:lnTo>
                  <a:pt x="140231" y="151619"/>
                </a:lnTo>
                <a:lnTo>
                  <a:pt x="160735" y="151804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SMARTInkAnnotation39"/>
          <p:cNvSpPr/>
          <p:nvPr/>
        </p:nvSpPr>
        <p:spPr>
          <a:xfrm>
            <a:off x="2209205" y="4575373"/>
            <a:ext cx="17860" cy="294681"/>
          </a:xfrm>
          <a:custGeom>
            <a:avLst/>
            <a:gdLst/>
            <a:ahLst/>
            <a:cxnLst/>
            <a:rect l="0" t="0" r="0" b="0"/>
            <a:pathLst>
              <a:path w="17860" h="294681">
                <a:moveTo>
                  <a:pt x="17859" y="0"/>
                </a:moveTo>
                <a:lnTo>
                  <a:pt x="10170" y="0"/>
                </a:lnTo>
                <a:lnTo>
                  <a:pt x="9757" y="992"/>
                </a:lnTo>
                <a:lnTo>
                  <a:pt x="9297" y="4740"/>
                </a:lnTo>
                <a:lnTo>
                  <a:pt x="8183" y="7129"/>
                </a:lnTo>
                <a:lnTo>
                  <a:pt x="6447" y="9714"/>
                </a:lnTo>
                <a:lnTo>
                  <a:pt x="4298" y="12429"/>
                </a:lnTo>
                <a:lnTo>
                  <a:pt x="2865" y="16223"/>
                </a:lnTo>
                <a:lnTo>
                  <a:pt x="1910" y="20738"/>
                </a:lnTo>
                <a:lnTo>
                  <a:pt x="1273" y="25731"/>
                </a:lnTo>
                <a:lnTo>
                  <a:pt x="1841" y="31045"/>
                </a:lnTo>
                <a:lnTo>
                  <a:pt x="3212" y="36571"/>
                </a:lnTo>
                <a:lnTo>
                  <a:pt x="5118" y="42241"/>
                </a:lnTo>
                <a:lnTo>
                  <a:pt x="6388" y="48004"/>
                </a:lnTo>
                <a:lnTo>
                  <a:pt x="7235" y="53831"/>
                </a:lnTo>
                <a:lnTo>
                  <a:pt x="7800" y="59700"/>
                </a:lnTo>
                <a:lnTo>
                  <a:pt x="8176" y="66589"/>
                </a:lnTo>
                <a:lnTo>
                  <a:pt x="8595" y="82181"/>
                </a:lnTo>
                <a:lnTo>
                  <a:pt x="8910" y="134879"/>
                </a:lnTo>
                <a:lnTo>
                  <a:pt x="8929" y="272449"/>
                </a:lnTo>
                <a:lnTo>
                  <a:pt x="7938" y="277875"/>
                </a:lnTo>
                <a:lnTo>
                  <a:pt x="6284" y="282485"/>
                </a:lnTo>
                <a:lnTo>
                  <a:pt x="0" y="29468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782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1500" b="1" dirty="0" smtClean="0"/>
              <a:t>Translations</a:t>
            </a:r>
            <a:endParaRPr lang="en-US" b="1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361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DDITION</a:t>
            </a:r>
            <a:endParaRPr lang="en-US" b="1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4400" dirty="0" smtClean="0"/>
              <a:t>Sum</a:t>
            </a:r>
          </a:p>
          <a:p>
            <a:r>
              <a:rPr lang="en-US" sz="4400" dirty="0" smtClean="0"/>
              <a:t>Plus</a:t>
            </a:r>
          </a:p>
          <a:p>
            <a:r>
              <a:rPr lang="en-US" sz="4400" dirty="0" smtClean="0"/>
              <a:t>Add</a:t>
            </a:r>
          </a:p>
          <a:p>
            <a:r>
              <a:rPr lang="en-US" sz="4400" dirty="0" smtClean="0"/>
              <a:t>More Than</a:t>
            </a:r>
          </a:p>
          <a:p>
            <a:r>
              <a:rPr lang="en-US" sz="4400" dirty="0" smtClean="0"/>
              <a:t>Increased</a:t>
            </a:r>
          </a:p>
          <a:p>
            <a:r>
              <a:rPr lang="en-US" sz="4400" dirty="0" smtClean="0"/>
              <a:t>Together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079663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UBTRACTION</a:t>
            </a:r>
            <a:endParaRPr lang="en-US" b="1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Difference</a:t>
            </a:r>
          </a:p>
          <a:p>
            <a:r>
              <a:rPr lang="en-US" sz="4400" dirty="0" smtClean="0"/>
              <a:t>Minus</a:t>
            </a:r>
          </a:p>
          <a:p>
            <a:r>
              <a:rPr lang="en-US" sz="4400" dirty="0" smtClean="0"/>
              <a:t>Decreased </a:t>
            </a:r>
          </a:p>
          <a:p>
            <a:r>
              <a:rPr lang="en-US" sz="4400" dirty="0" smtClean="0"/>
              <a:t>Less Than (swaps the order</a:t>
            </a:r>
            <a:r>
              <a:rPr lang="en-US" sz="4400" dirty="0" smtClean="0"/>
              <a:t>)</a:t>
            </a:r>
          </a:p>
          <a:p>
            <a:r>
              <a:rPr lang="en-US" sz="4400" dirty="0" smtClean="0"/>
              <a:t>Take away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246770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DIVISION</a:t>
            </a:r>
            <a:endParaRPr lang="en-US" b="1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Quotient</a:t>
            </a:r>
          </a:p>
          <a:p>
            <a:r>
              <a:rPr lang="en-US" sz="4400" dirty="0" smtClean="0"/>
              <a:t>Half</a:t>
            </a:r>
          </a:p>
          <a:p>
            <a:r>
              <a:rPr lang="en-US" sz="4400" dirty="0" smtClean="0"/>
              <a:t>Divide by</a:t>
            </a:r>
          </a:p>
        </p:txBody>
      </p:sp>
    </p:spTree>
    <p:extLst>
      <p:ext uri="{BB962C8B-B14F-4D97-AF65-F5344CB8AC3E}">
        <p14:creationId xmlns:p14="http://schemas.microsoft.com/office/powerpoint/2010/main" val="4246770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ULTIPLICATION</a:t>
            </a:r>
            <a:endParaRPr lang="en-US" b="1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Product</a:t>
            </a:r>
          </a:p>
          <a:p>
            <a:r>
              <a:rPr lang="en-US" sz="4400" dirty="0" smtClean="0"/>
              <a:t>Twice</a:t>
            </a:r>
          </a:p>
          <a:p>
            <a:r>
              <a:rPr lang="en-US" sz="4400" dirty="0" smtClean="0"/>
              <a:t>Double</a:t>
            </a:r>
          </a:p>
          <a:p>
            <a:r>
              <a:rPr lang="en-US" sz="4400" dirty="0" smtClean="0"/>
              <a:t>Triple</a:t>
            </a:r>
          </a:p>
          <a:p>
            <a:r>
              <a:rPr lang="en-US" sz="4400" dirty="0" smtClean="0"/>
              <a:t>Time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246770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6000" b="1" dirty="0" smtClean="0">
                <a:solidFill>
                  <a:srgbClr val="FFFF00"/>
                </a:solidFill>
              </a:rPr>
              <a:t>Skills Check</a:t>
            </a:r>
            <a:endParaRPr lang="en-US" sz="6000" b="1" dirty="0">
              <a:solidFill>
                <a:srgbClr val="FFFF00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 smtClean="0"/>
              <a:t>No notes</a:t>
            </a:r>
            <a:endParaRPr lang="en-US" sz="3600" b="1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0" t="46678" r="76319" b="30192"/>
          <a:stretch/>
        </p:blipFill>
        <p:spPr bwMode="auto">
          <a:xfrm>
            <a:off x="12700" y="1781331"/>
            <a:ext cx="2756616" cy="2790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691" t="49213" r="48724" b="37737"/>
          <a:stretch/>
        </p:blipFill>
        <p:spPr bwMode="auto">
          <a:xfrm>
            <a:off x="6625652" y="1981200"/>
            <a:ext cx="2518348" cy="1468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644" t="46678" r="17264" b="27083"/>
          <a:stretch/>
        </p:blipFill>
        <p:spPr bwMode="auto">
          <a:xfrm>
            <a:off x="3207491" y="1590206"/>
            <a:ext cx="2871798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0" t="78468" r="71697" b="11559"/>
          <a:stretch/>
        </p:blipFill>
        <p:spPr bwMode="auto">
          <a:xfrm>
            <a:off x="7856" y="4330624"/>
            <a:ext cx="2887744" cy="927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465" t="78241" r="41706" b="13176"/>
          <a:stretch/>
        </p:blipFill>
        <p:spPr bwMode="auto">
          <a:xfrm>
            <a:off x="6079289" y="3473351"/>
            <a:ext cx="3043000" cy="740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658" t="78468" r="11173" b="13438"/>
          <a:stretch/>
        </p:blipFill>
        <p:spPr bwMode="auto">
          <a:xfrm>
            <a:off x="3041010" y="4968406"/>
            <a:ext cx="3283590" cy="822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3660096"/>
              </p:ext>
            </p:extLst>
          </p:nvPr>
        </p:nvGraphicFramePr>
        <p:xfrm>
          <a:off x="228596" y="6096000"/>
          <a:ext cx="8915403" cy="57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3629"/>
                <a:gridCol w="1273629"/>
                <a:gridCol w="1273629"/>
                <a:gridCol w="1273629"/>
                <a:gridCol w="1273629"/>
                <a:gridCol w="1273629"/>
                <a:gridCol w="127362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Kilo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Hecto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Deka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BASIC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Deci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Centi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Milli</a:t>
                      </a:r>
                      <a:endParaRPr lang="en-US" sz="32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3984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XPONENTS</a:t>
            </a:r>
            <a:endParaRPr lang="en-US" b="1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Square </a:t>
            </a:r>
          </a:p>
          <a:p>
            <a:r>
              <a:rPr lang="en-US" sz="4400" dirty="0" smtClean="0"/>
              <a:t>Cubed</a:t>
            </a:r>
          </a:p>
          <a:p>
            <a:r>
              <a:rPr lang="en-US" sz="4400" dirty="0" smtClean="0"/>
              <a:t>To the power of </a:t>
            </a:r>
          </a:p>
          <a:p>
            <a:r>
              <a:rPr lang="en-US" sz="4400" dirty="0" smtClean="0"/>
              <a:t>Raised to a power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246770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7200" b="1" dirty="0" smtClean="0"/>
              <a:t>Translat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524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400" b="1" dirty="0" smtClean="0"/>
              <a:t>The sum of a number and 10</a:t>
            </a:r>
            <a:endParaRPr lang="en-US" sz="4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124200" y="3239099"/>
            <a:ext cx="27622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smtClean="0">
                <a:solidFill>
                  <a:srgbClr val="FF0000"/>
                </a:solidFill>
              </a:rPr>
              <a:t>x + 10</a:t>
            </a:r>
            <a:endParaRPr lang="en-US" sz="7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8780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7200" b="1" dirty="0" smtClean="0"/>
              <a:t>Translat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524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400" b="1" dirty="0" smtClean="0"/>
              <a:t>The product of 9 and x squared</a:t>
            </a:r>
            <a:endParaRPr lang="en-US" sz="4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810000" y="3192959"/>
            <a:ext cx="14927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smtClean="0">
                <a:solidFill>
                  <a:srgbClr val="FF0000"/>
                </a:solidFill>
              </a:rPr>
              <a:t>9x</a:t>
            </a:r>
            <a:r>
              <a:rPr lang="en-US" sz="7200" b="1" baseline="30000" dirty="0" smtClean="0">
                <a:solidFill>
                  <a:srgbClr val="FF0000"/>
                </a:solidFill>
              </a:rPr>
              <a:t>2</a:t>
            </a:r>
            <a:endParaRPr lang="en-US" sz="7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041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7200" b="1" dirty="0" smtClean="0"/>
              <a:t>Translat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524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400" b="1" dirty="0" smtClean="0"/>
              <a:t>9 less than g to the fourth power</a:t>
            </a:r>
            <a:endParaRPr lang="en-US" sz="4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048000" y="2971800"/>
            <a:ext cx="260680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smtClean="0">
                <a:solidFill>
                  <a:srgbClr val="FF0000"/>
                </a:solidFill>
              </a:rPr>
              <a:t>g</a:t>
            </a:r>
            <a:r>
              <a:rPr lang="en-US" sz="7200" b="1" baseline="30000" dirty="0" smtClean="0">
                <a:solidFill>
                  <a:srgbClr val="FF0000"/>
                </a:solidFill>
              </a:rPr>
              <a:t>4 </a:t>
            </a:r>
            <a:r>
              <a:rPr lang="en-US" sz="7200" b="1" dirty="0" smtClean="0">
                <a:solidFill>
                  <a:srgbClr val="FF0000"/>
                </a:solidFill>
              </a:rPr>
              <a:t>– 9 </a:t>
            </a:r>
            <a:endParaRPr lang="en-US" sz="7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267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7200" b="1" dirty="0" smtClean="0"/>
              <a:t>Translat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5240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7200" b="1" dirty="0" smtClean="0"/>
              <a:t>8 + 3x</a:t>
            </a:r>
            <a:endParaRPr lang="en-US" sz="7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3200400"/>
            <a:ext cx="833221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</a:rPr>
              <a:t>Eight increased by three times x</a:t>
            </a:r>
            <a:endParaRPr lang="en-US" sz="4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0079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8000" b="1" dirty="0" smtClean="0"/>
              <a:t>Practice Worksheet</a:t>
            </a:r>
            <a:endParaRPr lang="en-US" sz="8000" b="1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r>
              <a:rPr lang="en-US" sz="3200" dirty="0" smtClean="0">
                <a:solidFill>
                  <a:schemeClr val="bg2">
                    <a:lumMod val="10000"/>
                  </a:schemeClr>
                </a:solidFill>
              </a:rPr>
              <a:t>Tapas and Tennis</a:t>
            </a:r>
            <a:endParaRPr lang="en-US" sz="3200" dirty="0">
              <a:solidFill>
                <a:schemeClr val="bg2">
                  <a:lumMod val="1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9135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6600" b="1" dirty="0" smtClean="0"/>
              <a:t>HOMEWORK</a:t>
            </a:r>
            <a:endParaRPr lang="en-US" sz="6600" b="1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38912" y="2743200"/>
            <a:ext cx="8247888" cy="9906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riting an Expression Worksheet</a:t>
            </a:r>
            <a:endParaRPr lang="en-US" sz="4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pPr algn="ctr"/>
            <a:r>
              <a:rPr lang="en-US" sz="2400" b="1" dirty="0" smtClean="0"/>
              <a:t>WORKSHEET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867262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Q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Why is it important to understand the “language” of mathematics?</a:t>
            </a:r>
            <a:endParaRPr lang="en-US" sz="4400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smtClean="0"/>
              <a:t>CCCA Unit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2092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228599" y="3101975"/>
            <a:ext cx="8686800" cy="1470025"/>
          </a:xfrm>
        </p:spPr>
        <p:txBody>
          <a:bodyPr/>
          <a:lstStyle/>
          <a:p>
            <a:r>
              <a:rPr lang="en-US" sz="13800" b="1" dirty="0" smtClean="0"/>
              <a:t>Definitions</a:t>
            </a:r>
            <a:endParaRPr lang="en-US" sz="13800" b="1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</a:rPr>
              <a:t>Identifying Parts</a:t>
            </a:r>
            <a:endParaRPr lang="en-US" sz="32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1203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ebraic Expression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9718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Can have variables, numbers, addition, subtraction, multiplication, division, parenthesis, square roots, exponents…</a:t>
            </a:r>
          </a:p>
          <a:p>
            <a:endParaRPr lang="en-US" sz="3200" dirty="0"/>
          </a:p>
          <a:p>
            <a:r>
              <a:rPr lang="en-US" sz="3200" dirty="0" smtClean="0"/>
              <a:t>Examples:</a:t>
            </a:r>
            <a:endParaRPr lang="en-US" sz="32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594860"/>
              </p:ext>
            </p:extLst>
          </p:nvPr>
        </p:nvGraphicFramePr>
        <p:xfrm>
          <a:off x="2971800" y="3552825"/>
          <a:ext cx="3006725" cy="317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901440" imgH="952200" progId="Equation.DSMT4">
                  <p:embed/>
                </p:oleObj>
              </mc:Choice>
              <mc:Fallback>
                <p:oleObj name="Equation" r:id="rId3" imgW="901440" imgH="95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52825"/>
                        <a:ext cx="3006725" cy="317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315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9718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Symbols or letters used to represent an unknown</a:t>
            </a:r>
          </a:p>
          <a:p>
            <a:endParaRPr lang="en-US" sz="3200" dirty="0"/>
          </a:p>
          <a:p>
            <a:r>
              <a:rPr lang="en-US" sz="3200" dirty="0" smtClean="0"/>
              <a:t>Examples: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67264"/>
              </p:ext>
            </p:extLst>
          </p:nvPr>
        </p:nvGraphicFramePr>
        <p:xfrm>
          <a:off x="2819400" y="3352800"/>
          <a:ext cx="509588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152280" imgH="634680" progId="Equation.DSMT4">
                  <p:embed/>
                </p:oleObj>
              </mc:Choice>
              <mc:Fallback>
                <p:oleObj name="Equation" r:id="rId3" imgW="1522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3352800"/>
                        <a:ext cx="509588" cy="211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667000" y="5486400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Wingdings 2" pitchFamily="18" charset="2"/>
                <a:sym typeface="Wingdings"/>
              </a:rPr>
              <a:t></a:t>
            </a:r>
            <a:endParaRPr lang="en-US" sz="4000" dirty="0">
              <a:latin typeface="Wingdings 2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887782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9718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How many items are being added, subtracted, divided</a:t>
            </a:r>
          </a:p>
          <a:p>
            <a:endParaRPr lang="en-US" sz="3200" dirty="0"/>
          </a:p>
          <a:p>
            <a:r>
              <a:rPr lang="en-US" sz="3200" dirty="0" smtClean="0"/>
              <a:t>Examples: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051701"/>
              </p:ext>
            </p:extLst>
          </p:nvPr>
        </p:nvGraphicFramePr>
        <p:xfrm>
          <a:off x="838200" y="3813175"/>
          <a:ext cx="3092450" cy="288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927000" imgH="863280" progId="Equation.DSMT4">
                  <p:embed/>
                </p:oleObj>
              </mc:Choice>
              <mc:Fallback>
                <p:oleObj name="Equation" r:id="rId3" imgW="927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3813175"/>
                        <a:ext cx="3092450" cy="288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181600" y="3962400"/>
            <a:ext cx="4844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3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24052" y="5791200"/>
            <a:ext cx="4844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887782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ke Term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9718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Same variable raised to the same power</a:t>
            </a:r>
          </a:p>
          <a:p>
            <a:endParaRPr lang="en-US" sz="3200" dirty="0"/>
          </a:p>
          <a:p>
            <a:r>
              <a:rPr lang="en-US" sz="3200" dirty="0" smtClean="0"/>
              <a:t>Examples: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664828"/>
              </p:ext>
            </p:extLst>
          </p:nvPr>
        </p:nvGraphicFramePr>
        <p:xfrm>
          <a:off x="1066800" y="3886200"/>
          <a:ext cx="3671888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1066680" imgH="482400" progId="Equation.DSMT4">
                  <p:embed/>
                </p:oleObj>
              </mc:Choice>
              <mc:Fallback>
                <p:oleObj name="Equation" r:id="rId3" imgW="1066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3886200"/>
                        <a:ext cx="3671888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782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efficient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9718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The number in front of a variable</a:t>
            </a:r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 smtClean="0"/>
              <a:t>Examples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316102"/>
              </p:ext>
            </p:extLst>
          </p:nvPr>
        </p:nvGraphicFramePr>
        <p:xfrm>
          <a:off x="1905000" y="3962400"/>
          <a:ext cx="1905000" cy="2442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495000" imgH="634680" progId="Equation.DSMT4">
                  <p:embed/>
                </p:oleObj>
              </mc:Choice>
              <mc:Fallback>
                <p:oleObj name="Equation" r:id="rId3" imgW="4950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3962400"/>
                        <a:ext cx="1905000" cy="2442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181600" y="3962400"/>
            <a:ext cx="108395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123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81600" y="4869359"/>
            <a:ext cx="4844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9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24052" y="5791200"/>
            <a:ext cx="4844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1</a:t>
            </a:r>
            <a:endParaRPr lang="en-US" sz="4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085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catur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ecatur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  <a:satMod val="110000"/>
              </a:schemeClr>
            </a:gs>
            <a:gs pos="47500">
              <a:schemeClr val="phClr">
                <a:tint val="53000"/>
                <a:satMod val="120000"/>
              </a:schemeClr>
            </a:gs>
            <a:gs pos="58500">
              <a:schemeClr val="phClr">
                <a:tint val="53000"/>
                <a:satMod val="120000"/>
              </a:schemeClr>
            </a:gs>
            <a:gs pos="100000">
              <a:schemeClr val="phClr">
                <a:tint val="90000"/>
                <a:satMod val="110000"/>
              </a:schemeClr>
            </a:gs>
          </a:gsLst>
          <a:lin ang="3600000" scaled="1"/>
        </a:gradFill>
        <a:gradFill rotWithShape="1">
          <a:gsLst>
            <a:gs pos="0">
              <a:schemeClr val="phClr">
                <a:shade val="54000"/>
                <a:satMod val="105000"/>
              </a:schemeClr>
            </a:gs>
            <a:gs pos="47500">
              <a:schemeClr val="phClr">
                <a:shade val="88000"/>
                <a:satMod val="105000"/>
              </a:schemeClr>
            </a:gs>
            <a:gs pos="58500">
              <a:schemeClr val="phClr">
                <a:shade val="88000"/>
                <a:satMod val="105000"/>
              </a:schemeClr>
            </a:gs>
            <a:gs pos="100000">
              <a:schemeClr val="phClr">
                <a:shade val="54000"/>
                <a:satMod val="105000"/>
              </a:schemeClr>
            </a:gs>
          </a:gsLst>
          <a:lin ang="36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82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3600000" algn="r" rotWithShape="0">
              <a:srgbClr val="000000">
                <a:alpha val="30000"/>
              </a:srgbClr>
            </a:outerShdw>
          </a:effectLst>
        </a:effectStyle>
        <a:effectStyle>
          <a:effectLst>
            <a:outerShdw blurRad="63500" dist="25400" dir="3600000" algn="r" rotWithShape="0">
              <a:srgbClr val="000000">
                <a:alpha val="36000"/>
              </a:srgbClr>
            </a:outerShdw>
          </a:effectLst>
          <a:scene3d>
            <a:camera prst="orthographicFront">
              <a:rot lat="0" lon="0" rev="0"/>
            </a:camera>
            <a:lightRig rig="harsh" dir="tl">
              <a:rot lat="0" lon="0" rev="9000000"/>
            </a:lightRig>
          </a:scene3d>
          <a:sp3d prstMaterial="flat">
            <a:bevelT w="38100" h="50800" prst="softRound"/>
          </a:sp3d>
        </a:effectStyle>
        <a:effectStyle>
          <a:effectLst>
            <a:outerShdw blurRad="76200" dist="38100" dir="3600000" algn="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harsh" dir="tl">
              <a:rot lat="0" lon="0" rev="9000000"/>
            </a:lightRig>
          </a:scene3d>
          <a:sp3d contourW="44450" prstMaterial="flat">
            <a:bevelT w="38100" h="50800" prst="softRound"/>
            <a:contourClr>
              <a:schemeClr val="phClr">
                <a:tint val="5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52000"/>
                <a:satMod val="105000"/>
              </a:schemeClr>
            </a:gs>
            <a:gs pos="47500">
              <a:schemeClr val="phClr">
                <a:tint val="90000"/>
                <a:shade val="89000"/>
                <a:satMod val="105000"/>
              </a:schemeClr>
            </a:gs>
            <a:gs pos="58500">
              <a:schemeClr val="phClr">
                <a:tint val="85000"/>
                <a:shade val="89000"/>
                <a:satMod val="105000"/>
              </a:schemeClr>
            </a:gs>
            <a:gs pos="100000">
              <a:schemeClr val="phClr">
                <a:tint val="100000"/>
                <a:shade val="52000"/>
                <a:satMod val="105000"/>
              </a:schemeClr>
            </a:gs>
          </a:gsLst>
          <a:lin ang="36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8000"/>
              </a:schemeClr>
              <a:schemeClr val="phClr">
                <a:shade val="85000"/>
                <a:satMod val="120000"/>
              </a:schemeClr>
            </a:duotone>
          </a:blip>
          <a:tile tx="0" ty="0" sx="52000" sy="5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catur</Template>
  <TotalTime>198</TotalTime>
  <Words>412</Words>
  <Application>Microsoft Office PowerPoint</Application>
  <PresentationFormat>On-screen Show (4:3)</PresentationFormat>
  <Paragraphs>136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Decatur</vt:lpstr>
      <vt:lpstr>Equation</vt:lpstr>
      <vt:lpstr>Warm up</vt:lpstr>
      <vt:lpstr>Skills Check</vt:lpstr>
      <vt:lpstr>EQ</vt:lpstr>
      <vt:lpstr>Definitions</vt:lpstr>
      <vt:lpstr>Algebraic Expression</vt:lpstr>
      <vt:lpstr>Variable</vt:lpstr>
      <vt:lpstr>Term</vt:lpstr>
      <vt:lpstr>Like Terms</vt:lpstr>
      <vt:lpstr>Coefficient</vt:lpstr>
      <vt:lpstr>Exponent</vt:lpstr>
      <vt:lpstr>Base</vt:lpstr>
      <vt:lpstr>Constant</vt:lpstr>
      <vt:lpstr>Factors</vt:lpstr>
      <vt:lpstr>Order of Operations</vt:lpstr>
      <vt:lpstr>Translations</vt:lpstr>
      <vt:lpstr>ADDITION</vt:lpstr>
      <vt:lpstr>SUBTRACTION</vt:lpstr>
      <vt:lpstr>DIVISION</vt:lpstr>
      <vt:lpstr>MULTIPLICATION</vt:lpstr>
      <vt:lpstr>EXPONENTS</vt:lpstr>
      <vt:lpstr>Translate</vt:lpstr>
      <vt:lpstr>Translate</vt:lpstr>
      <vt:lpstr>Translate</vt:lpstr>
      <vt:lpstr>Translate</vt:lpstr>
      <vt:lpstr>Practice Worksheet</vt:lpstr>
      <vt:lpstr>HOME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CCA</dc:title>
  <dc:creator>Emily Freeman</dc:creator>
  <cp:lastModifiedBy>Emily Freeman</cp:lastModifiedBy>
  <cp:revision>14</cp:revision>
  <cp:lastPrinted>2012-08-20T17:35:46Z</cp:lastPrinted>
  <dcterms:created xsi:type="dcterms:W3CDTF">2012-08-17T19:01:05Z</dcterms:created>
  <dcterms:modified xsi:type="dcterms:W3CDTF">2012-08-20T19:25:45Z</dcterms:modified>
</cp:coreProperties>
</file>